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6" r:id="rId2"/>
    <p:sldId id="435" r:id="rId3"/>
    <p:sldId id="380" r:id="rId4"/>
    <p:sldId id="436" r:id="rId5"/>
    <p:sldId id="341" r:id="rId6"/>
    <p:sldId id="437" r:id="rId7"/>
    <p:sldId id="438" r:id="rId8"/>
    <p:sldId id="439" r:id="rId9"/>
    <p:sldId id="441" r:id="rId10"/>
    <p:sldId id="440" r:id="rId11"/>
    <p:sldId id="442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2" r:id="rId21"/>
    <p:sldId id="451" r:id="rId22"/>
    <p:sldId id="453" r:id="rId23"/>
    <p:sldId id="454" r:id="rId24"/>
    <p:sldId id="455" r:id="rId25"/>
    <p:sldId id="456" r:id="rId26"/>
    <p:sldId id="457" r:id="rId27"/>
    <p:sldId id="458" r:id="rId28"/>
    <p:sldId id="459" r:id="rId29"/>
    <p:sldId id="460" r:id="rId30"/>
    <p:sldId id="461" r:id="rId31"/>
    <p:sldId id="462" r:id="rId32"/>
    <p:sldId id="367" r:id="rId33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F9B84E-126F-4E2A-8836-66EB4EE8EBB5}" v="334" dt="2024-12-25T21:52:13.87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ADF9B84E-126F-4E2A-8836-66EB4EE8EBB5}"/>
    <pc:docChg chg="undo custSel addSld delSld modSld sldOrd">
      <pc:chgData name="Opher Donchin" userId="37446733-118c-46f6-b903-027425f2ef02" providerId="ADAL" clId="{ADF9B84E-126F-4E2A-8836-66EB4EE8EBB5}" dt="2024-12-25T21:53:14.465" v="5028" actId="13822"/>
      <pc:docMkLst>
        <pc:docMk/>
      </pc:docMkLst>
      <pc:sldChg chg="addSp modSp mod">
        <pc:chgData name="Opher Donchin" userId="37446733-118c-46f6-b903-027425f2ef02" providerId="ADAL" clId="{ADF9B84E-126F-4E2A-8836-66EB4EE8EBB5}" dt="2024-12-25T21:51:45.145" v="4714" actId="13822"/>
        <pc:sldMkLst>
          <pc:docMk/>
          <pc:sldMk cId="0" sldId="256"/>
        </pc:sldMkLst>
        <pc:spChg chg="add mod">
          <ac:chgData name="Opher Donchin" userId="37446733-118c-46f6-b903-027425f2ef02" providerId="ADAL" clId="{ADF9B84E-126F-4E2A-8836-66EB4EE8EBB5}" dt="2024-12-25T21:51:45.145" v="4714" actId="13822"/>
          <ac:spMkLst>
            <pc:docMk/>
            <pc:sldMk cId="0" sldId="256"/>
            <ac:spMk id="2" creationId="{BBC4030B-F209-51EA-DD7A-3A8B38AC2C40}"/>
          </ac:spMkLst>
        </pc:spChg>
        <pc:spChg chg="mod">
          <ac:chgData name="Opher Donchin" userId="37446733-118c-46f6-b903-027425f2ef02" providerId="ADAL" clId="{ADF9B84E-126F-4E2A-8836-66EB4EE8EBB5}" dt="2024-12-25T02:34:43.374" v="23" actId="20577"/>
          <ac:spMkLst>
            <pc:docMk/>
            <pc:sldMk cId="0" sldId="256"/>
            <ac:spMk id="416" creationId="{00000000-0000-0000-0000-000000000000}"/>
          </ac:spMkLst>
        </pc:spChg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941549975" sldId="271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399261629" sldId="272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140222476" sldId="273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574328685" sldId="340"/>
        </pc:sldMkLst>
      </pc:sldChg>
      <pc:sldChg chg="addSp modSp mod">
        <pc:chgData name="Opher Donchin" userId="37446733-118c-46f6-b903-027425f2ef02" providerId="ADAL" clId="{ADF9B84E-126F-4E2A-8836-66EB4EE8EBB5}" dt="2024-12-25T03:22:39.613" v="1206"/>
        <pc:sldMkLst>
          <pc:docMk/>
          <pc:sldMk cId="3619123746" sldId="341"/>
        </pc:sldMkLst>
        <pc:spChg chg="mod">
          <ac:chgData name="Opher Donchin" userId="37446733-118c-46f6-b903-027425f2ef02" providerId="ADAL" clId="{ADF9B84E-126F-4E2A-8836-66EB4EE8EBB5}" dt="2024-12-25T03:02:52.987" v="717" actId="20577"/>
          <ac:spMkLst>
            <pc:docMk/>
            <pc:sldMk cId="3619123746" sldId="341"/>
            <ac:spMk id="2" creationId="{D8A0175E-DBE3-F1D8-0629-032E67886006}"/>
          </ac:spMkLst>
        </pc:spChg>
        <pc:spChg chg="mod">
          <ac:chgData name="Opher Donchin" userId="37446733-118c-46f6-b903-027425f2ef02" providerId="ADAL" clId="{ADF9B84E-126F-4E2A-8836-66EB4EE8EBB5}" dt="2024-12-25T03:13:09.703" v="849" actId="20577"/>
          <ac:spMkLst>
            <pc:docMk/>
            <pc:sldMk cId="3619123746" sldId="341"/>
            <ac:spMk id="3" creationId="{E922A3D3-E569-940D-62D7-660B67952970}"/>
          </ac:spMkLst>
        </pc:spChg>
        <pc:graphicFrameChg chg="add mod">
          <ac:chgData name="Opher Donchin" userId="37446733-118c-46f6-b903-027425f2ef02" providerId="ADAL" clId="{ADF9B84E-126F-4E2A-8836-66EB4EE8EBB5}" dt="2024-12-25T03:22:39.613" v="1206"/>
          <ac:graphicFrameMkLst>
            <pc:docMk/>
            <pc:sldMk cId="3619123746" sldId="341"/>
            <ac:graphicFrameMk id="4" creationId="{42EF1AA0-F561-ACF7-07EA-A47A38149447}"/>
          </ac:graphicFrameMkLst>
        </pc:graphicFrameChg>
        <pc:graphicFrameChg chg="add mod">
          <ac:chgData name="Opher Donchin" userId="37446733-118c-46f6-b903-027425f2ef02" providerId="ADAL" clId="{ADF9B84E-126F-4E2A-8836-66EB4EE8EBB5}" dt="2024-12-25T03:22:39.613" v="1206"/>
          <ac:graphicFrameMkLst>
            <pc:docMk/>
            <pc:sldMk cId="3619123746" sldId="341"/>
            <ac:graphicFrameMk id="5" creationId="{7E6DCB32-7FE9-26F4-7D03-363F703CF146}"/>
          </ac:graphicFrameMkLst>
        </pc:graphicFrameChg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047700528" sldId="345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299575787" sldId="346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664074987" sldId="347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689679305" sldId="348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75276493" sldId="349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4079957592" sldId="350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4159274340" sldId="351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217636934" sldId="352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744438359" sldId="353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801979051" sldId="354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423359237" sldId="355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03842010" sldId="356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32689210" sldId="357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646720450" sldId="358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769851857" sldId="359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385053632" sldId="360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251564522" sldId="361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426054080" sldId="362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247746738" sldId="363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346022349" sldId="364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447213504" sldId="366"/>
        </pc:sldMkLst>
      </pc:sldChg>
      <pc:sldChg chg="modSp mod">
        <pc:chgData name="Opher Donchin" userId="37446733-118c-46f6-b903-027425f2ef02" providerId="ADAL" clId="{ADF9B84E-126F-4E2A-8836-66EB4EE8EBB5}" dt="2024-12-25T08:58:53.728" v="4645" actId="20577"/>
        <pc:sldMkLst>
          <pc:docMk/>
          <pc:sldMk cId="2013528825" sldId="367"/>
        </pc:sldMkLst>
        <pc:spChg chg="mod">
          <ac:chgData name="Opher Donchin" userId="37446733-118c-46f6-b903-027425f2ef02" providerId="ADAL" clId="{ADF9B84E-126F-4E2A-8836-66EB4EE8EBB5}" dt="2024-12-25T08:54:29.147" v="4410" actId="20577"/>
          <ac:spMkLst>
            <pc:docMk/>
            <pc:sldMk cId="2013528825" sldId="367"/>
            <ac:spMk id="3" creationId="{E3BC08D1-4E27-AB5D-0FAD-9ACCB2EA94AA}"/>
          </ac:spMkLst>
        </pc:spChg>
        <pc:spChg chg="mod">
          <ac:chgData name="Opher Donchin" userId="37446733-118c-46f6-b903-027425f2ef02" providerId="ADAL" clId="{ADF9B84E-126F-4E2A-8836-66EB4EE8EBB5}" dt="2024-12-25T08:58:53.728" v="4645" actId="20577"/>
          <ac:spMkLst>
            <pc:docMk/>
            <pc:sldMk cId="2013528825" sldId="367"/>
            <ac:spMk id="4" creationId="{271C524E-DF3E-8537-E92C-F406D2A6AC99}"/>
          </ac:spMkLst>
        </pc:spChg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86745691" sldId="368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321570904" sldId="370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381247306" sldId="372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931993145" sldId="373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883537592" sldId="374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1828677452" sldId="375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888460861" sldId="376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307507559" sldId="377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3082940583" sldId="378"/>
        </pc:sldMkLst>
      </pc:sldChg>
      <pc:sldChg chg="del">
        <pc:chgData name="Opher Donchin" userId="37446733-118c-46f6-b903-027425f2ef02" providerId="ADAL" clId="{ADF9B84E-126F-4E2A-8836-66EB4EE8EBB5}" dt="2024-12-25T08:48:35.960" v="4082" actId="47"/>
        <pc:sldMkLst>
          <pc:docMk/>
          <pc:sldMk cId="2155735064" sldId="379"/>
        </pc:sldMkLst>
      </pc:sldChg>
      <pc:sldChg chg="modSp new mod">
        <pc:chgData name="Opher Donchin" userId="37446733-118c-46f6-b903-027425f2ef02" providerId="ADAL" clId="{ADF9B84E-126F-4E2A-8836-66EB4EE8EBB5}" dt="2024-12-25T02:47:50.964" v="633" actId="15"/>
        <pc:sldMkLst>
          <pc:docMk/>
          <pc:sldMk cId="326563719" sldId="380"/>
        </pc:sldMkLst>
        <pc:spChg chg="mod">
          <ac:chgData name="Opher Donchin" userId="37446733-118c-46f6-b903-027425f2ef02" providerId="ADAL" clId="{ADF9B84E-126F-4E2A-8836-66EB4EE8EBB5}" dt="2024-12-25T02:39:11.412" v="351" actId="20577"/>
          <ac:spMkLst>
            <pc:docMk/>
            <pc:sldMk cId="326563719" sldId="380"/>
            <ac:spMk id="2" creationId="{9568D468-11F4-7D46-CD20-B45749C1292B}"/>
          </ac:spMkLst>
        </pc:spChg>
        <pc:spChg chg="mod">
          <ac:chgData name="Opher Donchin" userId="37446733-118c-46f6-b903-027425f2ef02" providerId="ADAL" clId="{ADF9B84E-126F-4E2A-8836-66EB4EE8EBB5}" dt="2024-12-25T02:47:50.964" v="633" actId="15"/>
          <ac:spMkLst>
            <pc:docMk/>
            <pc:sldMk cId="326563719" sldId="380"/>
            <ac:spMk id="3" creationId="{DFD88744-DDB1-F2BA-407D-D720F363B7F3}"/>
          </ac:spMkLst>
        </pc:spChg>
      </pc:sldChg>
      <pc:sldChg chg="modSp add mod">
        <pc:chgData name="Opher Donchin" userId="37446733-118c-46f6-b903-027425f2ef02" providerId="ADAL" clId="{ADF9B84E-126F-4E2A-8836-66EB4EE8EBB5}" dt="2024-12-25T02:38:38.824" v="343" actId="404"/>
        <pc:sldMkLst>
          <pc:docMk/>
          <pc:sldMk cId="632871894" sldId="435"/>
        </pc:sldMkLst>
        <pc:spChg chg="mod">
          <ac:chgData name="Opher Donchin" userId="37446733-118c-46f6-b903-027425f2ef02" providerId="ADAL" clId="{ADF9B84E-126F-4E2A-8836-66EB4EE8EBB5}" dt="2024-12-25T02:36:50.011" v="139" actId="20577"/>
          <ac:spMkLst>
            <pc:docMk/>
            <pc:sldMk cId="632871894" sldId="435"/>
            <ac:spMk id="3" creationId="{9400F2F0-DCE9-8B98-CFC9-5E22109A2C86}"/>
          </ac:spMkLst>
        </pc:spChg>
        <pc:spChg chg="mod">
          <ac:chgData name="Opher Donchin" userId="37446733-118c-46f6-b903-027425f2ef02" providerId="ADAL" clId="{ADF9B84E-126F-4E2A-8836-66EB4EE8EBB5}" dt="2024-12-25T02:38:38.824" v="343" actId="404"/>
          <ac:spMkLst>
            <pc:docMk/>
            <pc:sldMk cId="632871894" sldId="435"/>
            <ac:spMk id="4" creationId="{9E990066-D167-5492-611A-770289AC838E}"/>
          </ac:spMkLst>
        </pc:spChg>
      </pc:sldChg>
      <pc:sldChg chg="modSp new mod">
        <pc:chgData name="Opher Donchin" userId="37446733-118c-46f6-b903-027425f2ef02" providerId="ADAL" clId="{ADF9B84E-126F-4E2A-8836-66EB4EE8EBB5}" dt="2024-12-25T03:02:39.212" v="681" actId="20577"/>
        <pc:sldMkLst>
          <pc:docMk/>
          <pc:sldMk cId="2902102780" sldId="436"/>
        </pc:sldMkLst>
        <pc:spChg chg="mod">
          <ac:chgData name="Opher Donchin" userId="37446733-118c-46f6-b903-027425f2ef02" providerId="ADAL" clId="{ADF9B84E-126F-4E2A-8836-66EB4EE8EBB5}" dt="2024-12-25T02:48:08.768" v="642" actId="20577"/>
          <ac:spMkLst>
            <pc:docMk/>
            <pc:sldMk cId="2902102780" sldId="436"/>
            <ac:spMk id="2" creationId="{90FADA10-E168-D84D-2D81-14C2F7629D7C}"/>
          </ac:spMkLst>
        </pc:spChg>
        <pc:spChg chg="mod">
          <ac:chgData name="Opher Donchin" userId="37446733-118c-46f6-b903-027425f2ef02" providerId="ADAL" clId="{ADF9B84E-126F-4E2A-8836-66EB4EE8EBB5}" dt="2024-12-25T03:02:39.212" v="681" actId="20577"/>
          <ac:spMkLst>
            <pc:docMk/>
            <pc:sldMk cId="2902102780" sldId="436"/>
            <ac:spMk id="3" creationId="{EEAF5BDB-4511-85B2-0686-6359CCFDAC94}"/>
          </ac:spMkLst>
        </pc:spChg>
      </pc:sldChg>
      <pc:sldChg chg="addSp delSp modSp new mod">
        <pc:chgData name="Opher Donchin" userId="37446733-118c-46f6-b903-027425f2ef02" providerId="ADAL" clId="{ADF9B84E-126F-4E2A-8836-66EB4EE8EBB5}" dt="2024-12-25T03:47:46.707" v="1424" actId="20577"/>
        <pc:sldMkLst>
          <pc:docMk/>
          <pc:sldMk cId="183960785" sldId="437"/>
        </pc:sldMkLst>
        <pc:spChg chg="mod">
          <ac:chgData name="Opher Donchin" userId="37446733-118c-46f6-b903-027425f2ef02" providerId="ADAL" clId="{ADF9B84E-126F-4E2A-8836-66EB4EE8EBB5}" dt="2024-12-25T03:13:23.010" v="904" actId="20577"/>
          <ac:spMkLst>
            <pc:docMk/>
            <pc:sldMk cId="183960785" sldId="437"/>
            <ac:spMk id="2" creationId="{BBB7AD62-F1CE-03B2-2A94-ACBCEDE29142}"/>
          </ac:spMkLst>
        </pc:spChg>
        <pc:spChg chg="mod">
          <ac:chgData name="Opher Donchin" userId="37446733-118c-46f6-b903-027425f2ef02" providerId="ADAL" clId="{ADF9B84E-126F-4E2A-8836-66EB4EE8EBB5}" dt="2024-12-25T03:15:00.699" v="1150" actId="14100"/>
          <ac:spMkLst>
            <pc:docMk/>
            <pc:sldMk cId="183960785" sldId="437"/>
            <ac:spMk id="3" creationId="{1199EEC5-4BE1-206E-9EB2-3F48F914FF6C}"/>
          </ac:spMkLst>
        </pc:spChg>
        <pc:graphicFrameChg chg="add del mod">
          <ac:chgData name="Opher Donchin" userId="37446733-118c-46f6-b903-027425f2ef02" providerId="ADAL" clId="{ADF9B84E-126F-4E2A-8836-66EB4EE8EBB5}" dt="2024-12-25T03:22:38.105" v="1205" actId="21"/>
          <ac:graphicFrameMkLst>
            <pc:docMk/>
            <pc:sldMk cId="183960785" sldId="437"/>
            <ac:graphicFrameMk id="4" creationId="{42EF1AA0-F561-ACF7-07EA-A47A38149447}"/>
          </ac:graphicFrameMkLst>
        </pc:graphicFrameChg>
        <pc:graphicFrameChg chg="add del mod">
          <ac:chgData name="Opher Donchin" userId="37446733-118c-46f6-b903-027425f2ef02" providerId="ADAL" clId="{ADF9B84E-126F-4E2A-8836-66EB4EE8EBB5}" dt="2024-12-25T03:22:38.105" v="1205" actId="21"/>
          <ac:graphicFrameMkLst>
            <pc:docMk/>
            <pc:sldMk cId="183960785" sldId="437"/>
            <ac:graphicFrameMk id="5" creationId="{7E6DCB32-7FE9-26F4-7D03-363F703CF146}"/>
          </ac:graphicFrameMkLst>
        </pc:graphicFrameChg>
        <pc:graphicFrameChg chg="add del mod">
          <ac:chgData name="Opher Donchin" userId="37446733-118c-46f6-b903-027425f2ef02" providerId="ADAL" clId="{ADF9B84E-126F-4E2A-8836-66EB4EE8EBB5}" dt="2024-12-25T03:23:38.330" v="1209" actId="478"/>
          <ac:graphicFrameMkLst>
            <pc:docMk/>
            <pc:sldMk cId="183960785" sldId="437"/>
            <ac:graphicFrameMk id="6" creationId="{F16D1739-C7C1-C33A-CC4E-3A24D619E44A}"/>
          </ac:graphicFrameMkLst>
        </pc:graphicFrameChg>
        <pc:graphicFrameChg chg="add mod modGraphic">
          <ac:chgData name="Opher Donchin" userId="37446733-118c-46f6-b903-027425f2ef02" providerId="ADAL" clId="{ADF9B84E-126F-4E2A-8836-66EB4EE8EBB5}" dt="2024-12-25T03:47:46.707" v="1424" actId="20577"/>
          <ac:graphicFrameMkLst>
            <pc:docMk/>
            <pc:sldMk cId="183960785" sldId="437"/>
            <ac:graphicFrameMk id="7" creationId="{FE34177A-E581-B3C6-5CF7-B43439CA6619}"/>
          </ac:graphicFrameMkLst>
        </pc:graphicFrameChg>
      </pc:sldChg>
      <pc:sldChg chg="addSp modSp new mod">
        <pc:chgData name="Opher Donchin" userId="37446733-118c-46f6-b903-027425f2ef02" providerId="ADAL" clId="{ADF9B84E-126F-4E2A-8836-66EB4EE8EBB5}" dt="2024-12-25T04:01:05.260" v="1629" actId="14100"/>
        <pc:sldMkLst>
          <pc:docMk/>
          <pc:sldMk cId="2989833347" sldId="438"/>
        </pc:sldMkLst>
        <pc:spChg chg="mod">
          <ac:chgData name="Opher Donchin" userId="37446733-118c-46f6-b903-027425f2ef02" providerId="ADAL" clId="{ADF9B84E-126F-4E2A-8836-66EB4EE8EBB5}" dt="2024-12-25T03:22:03.248" v="1204" actId="20577"/>
          <ac:spMkLst>
            <pc:docMk/>
            <pc:sldMk cId="2989833347" sldId="438"/>
            <ac:spMk id="2" creationId="{402E23F9-CE28-360B-0F95-E6C311FA1C7F}"/>
          </ac:spMkLst>
        </pc:spChg>
        <pc:spChg chg="mod">
          <ac:chgData name="Opher Donchin" userId="37446733-118c-46f6-b903-027425f2ef02" providerId="ADAL" clId="{ADF9B84E-126F-4E2A-8836-66EB4EE8EBB5}" dt="2024-12-25T04:00:57.676" v="1626" actId="1076"/>
          <ac:spMkLst>
            <pc:docMk/>
            <pc:sldMk cId="2989833347" sldId="438"/>
            <ac:spMk id="3" creationId="{BF4C1262-54FD-7B1E-1046-9B362FB96192}"/>
          </ac:spMkLst>
        </pc:spChg>
        <pc:spChg chg="add mod">
          <ac:chgData name="Opher Donchin" userId="37446733-118c-46f6-b903-027425f2ef02" providerId="ADAL" clId="{ADF9B84E-126F-4E2A-8836-66EB4EE8EBB5}" dt="2024-12-25T03:58:25.378" v="1620" actId="1076"/>
          <ac:spMkLst>
            <pc:docMk/>
            <pc:sldMk cId="2989833347" sldId="438"/>
            <ac:spMk id="6" creationId="{38C7CF96-B212-3733-9159-9774C6AADBFF}"/>
          </ac:spMkLst>
        </pc:spChg>
        <pc:picChg chg="add mod">
          <ac:chgData name="Opher Donchin" userId="37446733-118c-46f6-b903-027425f2ef02" providerId="ADAL" clId="{ADF9B84E-126F-4E2A-8836-66EB4EE8EBB5}" dt="2024-12-25T03:57:36.581" v="1600" actId="1076"/>
          <ac:picMkLst>
            <pc:docMk/>
            <pc:sldMk cId="2989833347" sldId="438"/>
            <ac:picMk id="4" creationId="{CEF9C50F-AE1C-9D0C-774D-64D677C6544A}"/>
          </ac:picMkLst>
        </pc:picChg>
        <pc:picChg chg="add mod">
          <ac:chgData name="Opher Donchin" userId="37446733-118c-46f6-b903-027425f2ef02" providerId="ADAL" clId="{ADF9B84E-126F-4E2A-8836-66EB4EE8EBB5}" dt="2024-12-25T03:57:51.446" v="1603" actId="14100"/>
          <ac:picMkLst>
            <pc:docMk/>
            <pc:sldMk cId="2989833347" sldId="438"/>
            <ac:picMk id="5" creationId="{7DD53C21-7484-715F-AE80-0DC9F9FAD1F5}"/>
          </ac:picMkLst>
        </pc:picChg>
        <pc:picChg chg="add mod">
          <ac:chgData name="Opher Donchin" userId="37446733-118c-46f6-b903-027425f2ef02" providerId="ADAL" clId="{ADF9B84E-126F-4E2A-8836-66EB4EE8EBB5}" dt="2024-12-25T04:01:05.260" v="1629" actId="14100"/>
          <ac:picMkLst>
            <pc:docMk/>
            <pc:sldMk cId="2989833347" sldId="438"/>
            <ac:picMk id="7" creationId="{B74928CB-2E9C-A01E-177A-47691C91598A}"/>
          </ac:picMkLst>
        </pc:picChg>
      </pc:sldChg>
      <pc:sldChg chg="addSp delSp modSp new mod modClrScheme chgLayout">
        <pc:chgData name="Opher Donchin" userId="37446733-118c-46f6-b903-027425f2ef02" providerId="ADAL" clId="{ADF9B84E-126F-4E2A-8836-66EB4EE8EBB5}" dt="2024-12-25T04:07:40.748" v="2261" actId="20577"/>
        <pc:sldMkLst>
          <pc:docMk/>
          <pc:sldMk cId="2135310417" sldId="439"/>
        </pc:sldMkLst>
        <pc:spChg chg="mod ord">
          <ac:chgData name="Opher Donchin" userId="37446733-118c-46f6-b903-027425f2ef02" providerId="ADAL" clId="{ADF9B84E-126F-4E2A-8836-66EB4EE8EBB5}" dt="2024-12-25T04:05:30.806" v="1977" actId="700"/>
          <ac:spMkLst>
            <pc:docMk/>
            <pc:sldMk cId="2135310417" sldId="439"/>
            <ac:spMk id="2" creationId="{ED09E834-677A-5C63-4520-91B777122B8E}"/>
          </ac:spMkLst>
        </pc:spChg>
        <pc:spChg chg="mod ord">
          <ac:chgData name="Opher Donchin" userId="37446733-118c-46f6-b903-027425f2ef02" providerId="ADAL" clId="{ADF9B84E-126F-4E2A-8836-66EB4EE8EBB5}" dt="2024-12-25T04:05:59.784" v="1989" actId="15"/>
          <ac:spMkLst>
            <pc:docMk/>
            <pc:sldMk cId="2135310417" sldId="439"/>
            <ac:spMk id="3" creationId="{9CD7666E-922E-89B6-0B03-685842909A2D}"/>
          </ac:spMkLst>
        </pc:spChg>
        <pc:spChg chg="add del mod ord">
          <ac:chgData name="Opher Donchin" userId="37446733-118c-46f6-b903-027425f2ef02" providerId="ADAL" clId="{ADF9B84E-126F-4E2A-8836-66EB4EE8EBB5}" dt="2024-12-25T04:05:30.806" v="1977" actId="700"/>
          <ac:spMkLst>
            <pc:docMk/>
            <pc:sldMk cId="2135310417" sldId="439"/>
            <ac:spMk id="4" creationId="{12D8428A-8FBE-2C44-77DB-9D28243E29A4}"/>
          </ac:spMkLst>
        </pc:spChg>
        <pc:spChg chg="add mod">
          <ac:chgData name="Opher Donchin" userId="37446733-118c-46f6-b903-027425f2ef02" providerId="ADAL" clId="{ADF9B84E-126F-4E2A-8836-66EB4EE8EBB5}" dt="2024-12-25T04:07:40.748" v="2261" actId="20577"/>
          <ac:spMkLst>
            <pc:docMk/>
            <pc:sldMk cId="2135310417" sldId="439"/>
            <ac:spMk id="5" creationId="{CE18F4E6-E1A7-4871-C1B8-7E3A9958D8AD}"/>
          </ac:spMkLst>
        </pc:spChg>
      </pc:sldChg>
      <pc:sldChg chg="addSp modSp new mod">
        <pc:chgData name="Opher Donchin" userId="37446733-118c-46f6-b903-027425f2ef02" providerId="ADAL" clId="{ADF9B84E-126F-4E2A-8836-66EB4EE8EBB5}" dt="2024-12-25T05:51:30.630" v="2416" actId="14100"/>
        <pc:sldMkLst>
          <pc:docMk/>
          <pc:sldMk cId="2490263140" sldId="440"/>
        </pc:sldMkLst>
        <pc:spChg chg="mod">
          <ac:chgData name="Opher Donchin" userId="37446733-118c-46f6-b903-027425f2ef02" providerId="ADAL" clId="{ADF9B84E-126F-4E2A-8836-66EB4EE8EBB5}" dt="2024-12-25T04:08:27.333" v="2267" actId="20577"/>
          <ac:spMkLst>
            <pc:docMk/>
            <pc:sldMk cId="2490263140" sldId="440"/>
            <ac:spMk id="2" creationId="{270CBEC3-34A6-4905-3230-C51298F4BD8E}"/>
          </ac:spMkLst>
        </pc:spChg>
        <pc:spChg chg="mod">
          <ac:chgData name="Opher Donchin" userId="37446733-118c-46f6-b903-027425f2ef02" providerId="ADAL" clId="{ADF9B84E-126F-4E2A-8836-66EB4EE8EBB5}" dt="2024-12-25T04:12:42.978" v="2386" actId="20577"/>
          <ac:spMkLst>
            <pc:docMk/>
            <pc:sldMk cId="2490263140" sldId="440"/>
            <ac:spMk id="3" creationId="{FE454A32-D53C-1353-B48E-AF01134938EC}"/>
          </ac:spMkLst>
        </pc:spChg>
        <pc:spChg chg="add mod">
          <ac:chgData name="Opher Donchin" userId="37446733-118c-46f6-b903-027425f2ef02" providerId="ADAL" clId="{ADF9B84E-126F-4E2A-8836-66EB4EE8EBB5}" dt="2024-12-25T05:51:16.170" v="2409" actId="1076"/>
          <ac:spMkLst>
            <pc:docMk/>
            <pc:sldMk cId="2490263140" sldId="440"/>
            <ac:spMk id="6" creationId="{6CD61D6F-7C2B-2238-8BF3-2D128C77DC18}"/>
          </ac:spMkLst>
        </pc:spChg>
        <pc:spChg chg="add mod">
          <ac:chgData name="Opher Donchin" userId="37446733-118c-46f6-b903-027425f2ef02" providerId="ADAL" clId="{ADF9B84E-126F-4E2A-8836-66EB4EE8EBB5}" dt="2024-12-25T05:51:30.630" v="2416" actId="14100"/>
          <ac:spMkLst>
            <pc:docMk/>
            <pc:sldMk cId="2490263140" sldId="440"/>
            <ac:spMk id="8" creationId="{D3B7D7B1-8E2E-E91D-FEFB-31CF492E7D02}"/>
          </ac:spMkLst>
        </pc:spChg>
        <pc:picChg chg="add mod">
          <ac:chgData name="Opher Donchin" userId="37446733-118c-46f6-b903-027425f2ef02" providerId="ADAL" clId="{ADF9B84E-126F-4E2A-8836-66EB4EE8EBB5}" dt="2024-12-25T04:09:44.584" v="2333" actId="1076"/>
          <ac:picMkLst>
            <pc:docMk/>
            <pc:sldMk cId="2490263140" sldId="440"/>
            <ac:picMk id="4" creationId="{D0F4DDA5-8982-CDB4-3204-DD528470A999}"/>
          </ac:picMkLst>
        </pc:picChg>
      </pc:sldChg>
      <pc:sldChg chg="add ord">
        <pc:chgData name="Opher Donchin" userId="37446733-118c-46f6-b903-027425f2ef02" providerId="ADAL" clId="{ADF9B84E-126F-4E2A-8836-66EB4EE8EBB5}" dt="2024-12-25T06:24:41.067" v="2568"/>
        <pc:sldMkLst>
          <pc:docMk/>
          <pc:sldMk cId="3437760737" sldId="441"/>
        </pc:sldMkLst>
      </pc:sldChg>
      <pc:sldChg chg="addSp delSp modSp new mod modClrScheme chgLayout">
        <pc:chgData name="Opher Donchin" userId="37446733-118c-46f6-b903-027425f2ef02" providerId="ADAL" clId="{ADF9B84E-126F-4E2A-8836-66EB4EE8EBB5}" dt="2024-12-25T05:54:36.542" v="2464" actId="1037"/>
        <pc:sldMkLst>
          <pc:docMk/>
          <pc:sldMk cId="2397522684" sldId="442"/>
        </pc:sldMkLst>
        <pc:spChg chg="mod ord">
          <ac:chgData name="Opher Donchin" userId="37446733-118c-46f6-b903-027425f2ef02" providerId="ADAL" clId="{ADF9B84E-126F-4E2A-8836-66EB4EE8EBB5}" dt="2024-12-25T05:53:32.425" v="2448"/>
          <ac:spMkLst>
            <pc:docMk/>
            <pc:sldMk cId="2397522684" sldId="442"/>
            <ac:spMk id="2" creationId="{732ECDBB-5838-C65F-2CF3-3D0B99BCB832}"/>
          </ac:spMkLst>
        </pc:spChg>
        <pc:spChg chg="del">
          <ac:chgData name="Opher Donchin" userId="37446733-118c-46f6-b903-027425f2ef02" providerId="ADAL" clId="{ADF9B84E-126F-4E2A-8836-66EB4EE8EBB5}" dt="2024-12-25T05:48:50.218" v="2403" actId="700"/>
          <ac:spMkLst>
            <pc:docMk/>
            <pc:sldMk cId="2397522684" sldId="442"/>
            <ac:spMk id="3" creationId="{D44BA568-05D0-B513-E7E1-D1C15C33E87C}"/>
          </ac:spMkLst>
        </pc:spChg>
        <pc:spChg chg="add del mod">
          <ac:chgData name="Opher Donchin" userId="37446733-118c-46f6-b903-027425f2ef02" providerId="ADAL" clId="{ADF9B84E-126F-4E2A-8836-66EB4EE8EBB5}" dt="2024-12-25T05:51:09.180" v="2408" actId="478"/>
          <ac:spMkLst>
            <pc:docMk/>
            <pc:sldMk cId="2397522684" sldId="442"/>
            <ac:spMk id="5" creationId="{236CC9B7-3999-2AFD-F661-240EFDFAD618}"/>
          </ac:spMkLst>
        </pc:spChg>
        <pc:spChg chg="add mod">
          <ac:chgData name="Opher Donchin" userId="37446733-118c-46f6-b903-027425f2ef02" providerId="ADAL" clId="{ADF9B84E-126F-4E2A-8836-66EB4EE8EBB5}" dt="2024-12-25T05:53:50.385" v="2455" actId="14100"/>
          <ac:spMkLst>
            <pc:docMk/>
            <pc:sldMk cId="2397522684" sldId="442"/>
            <ac:spMk id="7" creationId="{4AF28C0D-0DFE-C25D-A2EA-49253666DDDF}"/>
          </ac:spMkLst>
        </pc:spChg>
        <pc:spChg chg="add del mod">
          <ac:chgData name="Opher Donchin" userId="37446733-118c-46f6-b903-027425f2ef02" providerId="ADAL" clId="{ADF9B84E-126F-4E2A-8836-66EB4EE8EBB5}" dt="2024-12-25T05:52:31.009" v="2427"/>
          <ac:spMkLst>
            <pc:docMk/>
            <pc:sldMk cId="2397522684" sldId="442"/>
            <ac:spMk id="9" creationId="{F3FCBD86-3583-2E3F-ADE0-297E134DAB75}"/>
          </ac:spMkLst>
        </pc:spChg>
        <pc:spChg chg="add mod">
          <ac:chgData name="Opher Donchin" userId="37446733-118c-46f6-b903-027425f2ef02" providerId="ADAL" clId="{ADF9B84E-126F-4E2A-8836-66EB4EE8EBB5}" dt="2024-12-25T05:53:42.579" v="2453" actId="1076"/>
          <ac:spMkLst>
            <pc:docMk/>
            <pc:sldMk cId="2397522684" sldId="442"/>
            <ac:spMk id="12" creationId="{12A44A54-5CD0-F434-963D-507A0DDFB8FC}"/>
          </ac:spMkLst>
        </pc:spChg>
        <pc:picChg chg="add mod">
          <ac:chgData name="Opher Donchin" userId="37446733-118c-46f6-b903-027425f2ef02" providerId="ADAL" clId="{ADF9B84E-126F-4E2A-8836-66EB4EE8EBB5}" dt="2024-12-25T05:54:36.542" v="2464" actId="1037"/>
          <ac:picMkLst>
            <pc:docMk/>
            <pc:sldMk cId="2397522684" sldId="442"/>
            <ac:picMk id="10" creationId="{44CE7012-E178-1A33-682C-DB3F6CBAD7C9}"/>
          </ac:picMkLst>
        </pc:picChg>
        <pc:picChg chg="add mod">
          <ac:chgData name="Opher Donchin" userId="37446733-118c-46f6-b903-027425f2ef02" providerId="ADAL" clId="{ADF9B84E-126F-4E2A-8836-66EB4EE8EBB5}" dt="2024-12-25T05:54:24.498" v="2460" actId="14100"/>
          <ac:picMkLst>
            <pc:docMk/>
            <pc:sldMk cId="2397522684" sldId="442"/>
            <ac:picMk id="13" creationId="{79E781EC-7A71-A8AE-0334-7A7D57CA6D07}"/>
          </ac:picMkLst>
        </pc:picChg>
      </pc:sldChg>
      <pc:sldChg chg="addSp delSp modSp new mod modClrScheme chgLayout">
        <pc:chgData name="Opher Donchin" userId="37446733-118c-46f6-b903-027425f2ef02" providerId="ADAL" clId="{ADF9B84E-126F-4E2A-8836-66EB4EE8EBB5}" dt="2024-12-25T06:09:40.002" v="2498" actId="14100"/>
        <pc:sldMkLst>
          <pc:docMk/>
          <pc:sldMk cId="87235595" sldId="443"/>
        </pc:sldMkLst>
        <pc:spChg chg="del mod">
          <ac:chgData name="Opher Donchin" userId="37446733-118c-46f6-b903-027425f2ef02" providerId="ADAL" clId="{ADF9B84E-126F-4E2A-8836-66EB4EE8EBB5}" dt="2024-12-25T05:57:42.668" v="2484" actId="700"/>
          <ac:spMkLst>
            <pc:docMk/>
            <pc:sldMk cId="87235595" sldId="443"/>
            <ac:spMk id="2" creationId="{5E63CB48-66F8-32A6-CB81-7A9F41524CFE}"/>
          </ac:spMkLst>
        </pc:spChg>
        <pc:spChg chg="add mod">
          <ac:chgData name="Opher Donchin" userId="37446733-118c-46f6-b903-027425f2ef02" providerId="ADAL" clId="{ADF9B84E-126F-4E2A-8836-66EB4EE8EBB5}" dt="2024-12-25T05:57:46.116" v="2485" actId="1076"/>
          <ac:spMkLst>
            <pc:docMk/>
            <pc:sldMk cId="87235595" sldId="443"/>
            <ac:spMk id="6" creationId="{982A8521-CA9D-0C5D-5DAA-6F9D1EB6BB7B}"/>
          </ac:spMkLst>
        </pc:spChg>
        <pc:graphicFrameChg chg="add del mod">
          <ac:chgData name="Opher Donchin" userId="37446733-118c-46f6-b903-027425f2ef02" providerId="ADAL" clId="{ADF9B84E-126F-4E2A-8836-66EB4EE8EBB5}" dt="2024-12-25T05:56:50.673" v="2469"/>
          <ac:graphicFrameMkLst>
            <pc:docMk/>
            <pc:sldMk cId="87235595" sldId="443"/>
            <ac:graphicFrameMk id="3" creationId="{CBDFC792-AA0B-1604-6BBF-D889547F6D5B}"/>
          </ac:graphicFrameMkLst>
        </pc:graphicFrameChg>
        <pc:graphicFrameChg chg="add del mod">
          <ac:chgData name="Opher Donchin" userId="37446733-118c-46f6-b903-027425f2ef02" providerId="ADAL" clId="{ADF9B84E-126F-4E2A-8836-66EB4EE8EBB5}" dt="2024-12-25T06:09:33.678" v="2495" actId="478"/>
          <ac:graphicFrameMkLst>
            <pc:docMk/>
            <pc:sldMk cId="87235595" sldId="443"/>
            <ac:graphicFrameMk id="7" creationId="{D587764A-3525-CD4A-579D-79C4DC68CA48}"/>
          </ac:graphicFrameMkLst>
        </pc:graphicFrameChg>
        <pc:picChg chg="add mod">
          <ac:chgData name="Opher Donchin" userId="37446733-118c-46f6-b903-027425f2ef02" providerId="ADAL" clId="{ADF9B84E-126F-4E2A-8836-66EB4EE8EBB5}" dt="2024-12-25T06:09:40.002" v="2498" actId="14100"/>
          <ac:picMkLst>
            <pc:docMk/>
            <pc:sldMk cId="87235595" sldId="443"/>
            <ac:picMk id="5" creationId="{BE67D80D-CF0E-7618-A0E4-8F388A049C1A}"/>
          </ac:picMkLst>
        </pc:picChg>
      </pc:sldChg>
      <pc:sldChg chg="addSp delSp modSp add mod modAnim">
        <pc:chgData name="Opher Donchin" userId="37446733-118c-46f6-b903-027425f2ef02" providerId="ADAL" clId="{ADF9B84E-126F-4E2A-8836-66EB4EE8EBB5}" dt="2024-12-25T09:54:25.405" v="4647"/>
        <pc:sldMkLst>
          <pc:docMk/>
          <pc:sldMk cId="1594654861" sldId="444"/>
        </pc:sldMkLst>
        <pc:spChg chg="mod">
          <ac:chgData name="Opher Donchin" userId="37446733-118c-46f6-b903-027425f2ef02" providerId="ADAL" clId="{ADF9B84E-126F-4E2A-8836-66EB4EE8EBB5}" dt="2024-12-25T06:23:07.629" v="2564" actId="6549"/>
          <ac:spMkLst>
            <pc:docMk/>
            <pc:sldMk cId="1594654861" sldId="444"/>
            <ac:spMk id="6" creationId="{145CC8A1-4E7D-D50D-9A0D-C6B33549250D}"/>
          </ac:spMkLst>
        </pc:spChg>
        <pc:graphicFrameChg chg="add mod">
          <ac:chgData name="Opher Donchin" userId="37446733-118c-46f6-b903-027425f2ef02" providerId="ADAL" clId="{ADF9B84E-126F-4E2A-8836-66EB4EE8EBB5}" dt="2024-12-25T09:54:25.405" v="4647"/>
          <ac:graphicFrameMkLst>
            <pc:docMk/>
            <pc:sldMk cId="1594654861" sldId="444"/>
            <ac:graphicFrameMk id="2" creationId="{10CC01DB-BA1C-1CF3-622F-8CD98CCF9A0D}"/>
          </ac:graphicFrameMkLst>
        </pc:graphicFrameChg>
        <pc:graphicFrameChg chg="add mod">
          <ac:chgData name="Opher Donchin" userId="37446733-118c-46f6-b903-027425f2ef02" providerId="ADAL" clId="{ADF9B84E-126F-4E2A-8836-66EB4EE8EBB5}" dt="2024-12-25T06:11:51.905" v="2529" actId="1076"/>
          <ac:graphicFrameMkLst>
            <pc:docMk/>
            <pc:sldMk cId="1594654861" sldId="444"/>
            <ac:graphicFrameMk id="3" creationId="{45E0609D-4198-7544-A5E9-CD4063E5D0FA}"/>
          </ac:graphicFrameMkLst>
        </pc:graphicFrameChg>
        <pc:graphicFrameChg chg="add del mod">
          <ac:chgData name="Opher Donchin" userId="37446733-118c-46f6-b903-027425f2ef02" providerId="ADAL" clId="{ADF9B84E-126F-4E2A-8836-66EB4EE8EBB5}" dt="2024-12-25T06:11:05.431" v="2522" actId="478"/>
          <ac:graphicFrameMkLst>
            <pc:docMk/>
            <pc:sldMk cId="1594654861" sldId="444"/>
            <ac:graphicFrameMk id="4" creationId="{3CA1334C-831E-2AB3-44BF-F7D832492327}"/>
          </ac:graphicFrameMkLst>
        </pc:graphicFrameChg>
        <pc:graphicFrameChg chg="mod">
          <ac:chgData name="Opher Donchin" userId="37446733-118c-46f6-b903-027425f2ef02" providerId="ADAL" clId="{ADF9B84E-126F-4E2A-8836-66EB4EE8EBB5}" dt="2024-12-25T06:10:48.194" v="2515" actId="1076"/>
          <ac:graphicFrameMkLst>
            <pc:docMk/>
            <pc:sldMk cId="1594654861" sldId="444"/>
            <ac:graphicFrameMk id="7" creationId="{CC8EE1DE-239B-9FEF-FDDF-E6B574F4EE94}"/>
          </ac:graphicFrameMkLst>
        </pc:graphicFrameChg>
        <pc:graphicFrameChg chg="add mod">
          <ac:chgData name="Opher Donchin" userId="37446733-118c-46f6-b903-027425f2ef02" providerId="ADAL" clId="{ADF9B84E-126F-4E2A-8836-66EB4EE8EBB5}" dt="2024-12-25T06:12:29.233" v="2538" actId="14100"/>
          <ac:graphicFrameMkLst>
            <pc:docMk/>
            <pc:sldMk cId="1594654861" sldId="444"/>
            <ac:graphicFrameMk id="8" creationId="{A34AB525-8CB9-55D5-B207-0EB869057ABC}"/>
          </ac:graphicFrameMkLst>
        </pc:graphicFrameChg>
        <pc:graphicFrameChg chg="add mod">
          <ac:chgData name="Opher Donchin" userId="37446733-118c-46f6-b903-027425f2ef02" providerId="ADAL" clId="{ADF9B84E-126F-4E2A-8836-66EB4EE8EBB5}" dt="2024-12-25T06:12:58.874" v="2544" actId="14100"/>
          <ac:graphicFrameMkLst>
            <pc:docMk/>
            <pc:sldMk cId="1594654861" sldId="444"/>
            <ac:graphicFrameMk id="9" creationId="{170553EE-EAB3-A0E1-8210-0920F13BB116}"/>
          </ac:graphicFrameMkLst>
        </pc:graphicFrameChg>
        <pc:picChg chg="mod">
          <ac:chgData name="Opher Donchin" userId="37446733-118c-46f6-b903-027425f2ef02" providerId="ADAL" clId="{ADF9B84E-126F-4E2A-8836-66EB4EE8EBB5}" dt="2024-12-25T06:23:12.077" v="2566" actId="14100"/>
          <ac:picMkLst>
            <pc:docMk/>
            <pc:sldMk cId="1594654861" sldId="444"/>
            <ac:picMk id="5" creationId="{F749D69C-A0AF-5D50-6CF1-8B403D17AC3F}"/>
          </ac:picMkLst>
        </pc:picChg>
      </pc:sldChg>
      <pc:sldChg chg="addSp delSp modSp add mod">
        <pc:chgData name="Opher Donchin" userId="37446733-118c-46f6-b903-027425f2ef02" providerId="ADAL" clId="{ADF9B84E-126F-4E2A-8836-66EB4EE8EBB5}" dt="2024-12-25T06:22:54.516" v="2563" actId="14100"/>
        <pc:sldMkLst>
          <pc:docMk/>
          <pc:sldMk cId="2875221281" sldId="445"/>
        </pc:sldMkLst>
        <pc:spChg chg="mod">
          <ac:chgData name="Opher Donchin" userId="37446733-118c-46f6-b903-027425f2ef02" providerId="ADAL" clId="{ADF9B84E-126F-4E2A-8836-66EB4EE8EBB5}" dt="2024-12-25T06:22:50.096" v="2562" actId="6549"/>
          <ac:spMkLst>
            <pc:docMk/>
            <pc:sldMk cId="2875221281" sldId="445"/>
            <ac:spMk id="6" creationId="{1224195D-E208-4022-B6F4-461F622BF753}"/>
          </ac:spMkLst>
        </pc:spChg>
        <pc:picChg chg="del">
          <ac:chgData name="Opher Donchin" userId="37446733-118c-46f6-b903-027425f2ef02" providerId="ADAL" clId="{ADF9B84E-126F-4E2A-8836-66EB4EE8EBB5}" dt="2024-12-25T06:22:20.532" v="2553" actId="478"/>
          <ac:picMkLst>
            <pc:docMk/>
            <pc:sldMk cId="2875221281" sldId="445"/>
            <ac:picMk id="5" creationId="{C6D99DEB-6296-3E96-2376-C93740A27154}"/>
          </ac:picMkLst>
        </pc:picChg>
        <pc:picChg chg="add mod">
          <ac:chgData name="Opher Donchin" userId="37446733-118c-46f6-b903-027425f2ef02" providerId="ADAL" clId="{ADF9B84E-126F-4E2A-8836-66EB4EE8EBB5}" dt="2024-12-25T06:22:54.516" v="2563" actId="14100"/>
          <ac:picMkLst>
            <pc:docMk/>
            <pc:sldMk cId="2875221281" sldId="445"/>
            <ac:picMk id="10" creationId="{D222FB0E-8F0C-7BCC-2A73-331CCF090623}"/>
          </ac:picMkLst>
        </pc:picChg>
      </pc:sldChg>
      <pc:sldChg chg="add">
        <pc:chgData name="Opher Donchin" userId="37446733-118c-46f6-b903-027425f2ef02" providerId="ADAL" clId="{ADF9B84E-126F-4E2A-8836-66EB4EE8EBB5}" dt="2024-12-25T06:24:47.161" v="2569"/>
        <pc:sldMkLst>
          <pc:docMk/>
          <pc:sldMk cId="1502798939" sldId="446"/>
        </pc:sldMkLst>
      </pc:sldChg>
      <pc:sldChg chg="addSp delSp modSp new mod modClrScheme modAnim chgLayout">
        <pc:chgData name="Opher Donchin" userId="37446733-118c-46f6-b903-027425f2ef02" providerId="ADAL" clId="{ADF9B84E-126F-4E2A-8836-66EB4EE8EBB5}" dt="2024-12-25T06:30:53.541" v="2600"/>
        <pc:sldMkLst>
          <pc:docMk/>
          <pc:sldMk cId="3619744020" sldId="447"/>
        </pc:sldMkLst>
        <pc:spChg chg="mod ord">
          <ac:chgData name="Opher Donchin" userId="37446733-118c-46f6-b903-027425f2ef02" providerId="ADAL" clId="{ADF9B84E-126F-4E2A-8836-66EB4EE8EBB5}" dt="2024-12-25T06:25:19.286" v="2587" actId="700"/>
          <ac:spMkLst>
            <pc:docMk/>
            <pc:sldMk cId="3619744020" sldId="447"/>
            <ac:spMk id="2" creationId="{C4B09B69-32DB-3937-870C-8D35546B229A}"/>
          </ac:spMkLst>
        </pc:spChg>
        <pc:spChg chg="del">
          <ac:chgData name="Opher Donchin" userId="37446733-118c-46f6-b903-027425f2ef02" providerId="ADAL" clId="{ADF9B84E-126F-4E2A-8836-66EB4EE8EBB5}" dt="2024-12-25T06:25:19.286" v="2587" actId="700"/>
          <ac:spMkLst>
            <pc:docMk/>
            <pc:sldMk cId="3619744020" sldId="447"/>
            <ac:spMk id="3" creationId="{12FF655B-4161-484B-1299-02A1E8EE278C}"/>
          </ac:spMkLst>
        </pc:spChg>
        <pc:spChg chg="add mod">
          <ac:chgData name="Opher Donchin" userId="37446733-118c-46f6-b903-027425f2ef02" providerId="ADAL" clId="{ADF9B84E-126F-4E2A-8836-66EB4EE8EBB5}" dt="2024-12-25T06:25:42.894" v="2591" actId="1076"/>
          <ac:spMkLst>
            <pc:docMk/>
            <pc:sldMk cId="3619744020" sldId="447"/>
            <ac:spMk id="5" creationId="{CB80EACD-8204-6A86-B4B1-43684E95FAB8}"/>
          </ac:spMkLst>
        </pc:spChg>
        <pc:picChg chg="add mod">
          <ac:chgData name="Opher Donchin" userId="37446733-118c-46f6-b903-027425f2ef02" providerId="ADAL" clId="{ADF9B84E-126F-4E2A-8836-66EB4EE8EBB5}" dt="2024-12-25T06:26:41.409" v="2595" actId="1076"/>
          <ac:picMkLst>
            <pc:docMk/>
            <pc:sldMk cId="3619744020" sldId="447"/>
            <ac:picMk id="6" creationId="{57477A32-BAC2-DB47-33A6-34FB00553413}"/>
          </ac:picMkLst>
        </pc:picChg>
        <pc:picChg chg="add mod">
          <ac:chgData name="Opher Donchin" userId="37446733-118c-46f6-b903-027425f2ef02" providerId="ADAL" clId="{ADF9B84E-126F-4E2A-8836-66EB4EE8EBB5}" dt="2024-12-25T06:30:50.222" v="2599" actId="14100"/>
          <ac:picMkLst>
            <pc:docMk/>
            <pc:sldMk cId="3619744020" sldId="447"/>
            <ac:picMk id="8" creationId="{4D66BA49-B4CD-1517-30C3-0CA5429DBEE0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6:34:09.009" v="2651" actId="1076"/>
        <pc:sldMkLst>
          <pc:docMk/>
          <pc:sldMk cId="2188883976" sldId="448"/>
        </pc:sldMkLst>
        <pc:spChg chg="mod">
          <ac:chgData name="Opher Donchin" userId="37446733-118c-46f6-b903-027425f2ef02" providerId="ADAL" clId="{ADF9B84E-126F-4E2A-8836-66EB4EE8EBB5}" dt="2024-12-25T06:33:38.837" v="2641" actId="27636"/>
          <ac:spMkLst>
            <pc:docMk/>
            <pc:sldMk cId="2188883976" sldId="448"/>
            <ac:spMk id="2" creationId="{E333206C-D3E5-AAFB-5BB0-1A2E8316E86E}"/>
          </ac:spMkLst>
        </pc:spChg>
        <pc:spChg chg="add mod">
          <ac:chgData name="Opher Donchin" userId="37446733-118c-46f6-b903-027425f2ef02" providerId="ADAL" clId="{ADF9B84E-126F-4E2A-8836-66EB4EE8EBB5}" dt="2024-12-25T06:33:57.902" v="2648" actId="1076"/>
          <ac:spMkLst>
            <pc:docMk/>
            <pc:sldMk cId="2188883976" sldId="448"/>
            <ac:spMk id="4" creationId="{EA2BC69B-8365-DFBA-29A5-F65A5A776DC2}"/>
          </ac:spMkLst>
        </pc:spChg>
        <pc:picChg chg="add mod">
          <ac:chgData name="Opher Donchin" userId="37446733-118c-46f6-b903-027425f2ef02" providerId="ADAL" clId="{ADF9B84E-126F-4E2A-8836-66EB4EE8EBB5}" dt="2024-12-25T06:34:09.009" v="2651" actId="1076"/>
          <ac:picMkLst>
            <pc:docMk/>
            <pc:sldMk cId="2188883976" sldId="448"/>
            <ac:picMk id="5" creationId="{4CF3B4C8-F0A9-C59C-E647-6523FAE0EB87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6:41:24.856" v="2716" actId="14100"/>
        <pc:sldMkLst>
          <pc:docMk/>
          <pc:sldMk cId="3567238273" sldId="449"/>
        </pc:sldMkLst>
        <pc:spChg chg="mod">
          <ac:chgData name="Opher Donchin" userId="37446733-118c-46f6-b903-027425f2ef02" providerId="ADAL" clId="{ADF9B84E-126F-4E2A-8836-66EB4EE8EBB5}" dt="2024-12-25T06:35:03.384" v="2673" actId="27636"/>
          <ac:spMkLst>
            <pc:docMk/>
            <pc:sldMk cId="3567238273" sldId="449"/>
            <ac:spMk id="2" creationId="{04FAC4E3-688A-7708-0D3B-6ED9DF0A6213}"/>
          </ac:spMkLst>
        </pc:spChg>
        <pc:spChg chg="add mod">
          <ac:chgData name="Opher Donchin" userId="37446733-118c-46f6-b903-027425f2ef02" providerId="ADAL" clId="{ADF9B84E-126F-4E2A-8836-66EB4EE8EBB5}" dt="2024-12-25T06:35:20.863" v="2680" actId="1076"/>
          <ac:spMkLst>
            <pc:docMk/>
            <pc:sldMk cId="3567238273" sldId="449"/>
            <ac:spMk id="4" creationId="{926136D8-4AB7-7EDD-9C00-8ED04A0E5CB2}"/>
          </ac:spMkLst>
        </pc:spChg>
        <pc:picChg chg="add mod">
          <ac:chgData name="Opher Donchin" userId="37446733-118c-46f6-b903-027425f2ef02" providerId="ADAL" clId="{ADF9B84E-126F-4E2A-8836-66EB4EE8EBB5}" dt="2024-12-25T06:41:24.856" v="2716" actId="14100"/>
          <ac:picMkLst>
            <pc:docMk/>
            <pc:sldMk cId="3567238273" sldId="449"/>
            <ac:picMk id="6" creationId="{92A4C544-527A-9231-01AD-B7D4D6A22CD9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7:12:46.078" v="2880" actId="1076"/>
        <pc:sldMkLst>
          <pc:docMk/>
          <pc:sldMk cId="2157200198" sldId="450"/>
        </pc:sldMkLst>
        <pc:spChg chg="mod">
          <ac:chgData name="Opher Donchin" userId="37446733-118c-46f6-b903-027425f2ef02" providerId="ADAL" clId="{ADF9B84E-126F-4E2A-8836-66EB4EE8EBB5}" dt="2024-12-25T06:40:14.752" v="2712" actId="27636"/>
          <ac:spMkLst>
            <pc:docMk/>
            <pc:sldMk cId="2157200198" sldId="450"/>
            <ac:spMk id="2" creationId="{F596FF8D-88D1-713F-275D-D066AAE0B6E7}"/>
          </ac:spMkLst>
        </pc:spChg>
        <pc:spChg chg="add mod">
          <ac:chgData name="Opher Donchin" userId="37446733-118c-46f6-b903-027425f2ef02" providerId="ADAL" clId="{ADF9B84E-126F-4E2A-8836-66EB4EE8EBB5}" dt="2024-12-25T06:40:17.795" v="2713" actId="1076"/>
          <ac:spMkLst>
            <pc:docMk/>
            <pc:sldMk cId="2157200198" sldId="450"/>
            <ac:spMk id="4" creationId="{CF186578-3F3C-CE61-E642-2B42AFBACCBA}"/>
          </ac:spMkLst>
        </pc:spChg>
        <pc:graphicFrameChg chg="add mod modGraphic">
          <ac:chgData name="Opher Donchin" userId="37446733-118c-46f6-b903-027425f2ef02" providerId="ADAL" clId="{ADF9B84E-126F-4E2A-8836-66EB4EE8EBB5}" dt="2024-12-25T07:12:46.078" v="2880" actId="1076"/>
          <ac:graphicFrameMkLst>
            <pc:docMk/>
            <pc:sldMk cId="2157200198" sldId="450"/>
            <ac:graphicFrameMk id="6" creationId="{9B00D6D6-2347-66C7-7AFD-57328F7B59C7}"/>
          </ac:graphicFrameMkLst>
        </pc:graphicFrameChg>
        <pc:picChg chg="add mod">
          <ac:chgData name="Opher Donchin" userId="37446733-118c-46f6-b903-027425f2ef02" providerId="ADAL" clId="{ADF9B84E-126F-4E2A-8836-66EB4EE8EBB5}" dt="2024-12-25T06:40:20.387" v="2714" actId="14100"/>
          <ac:picMkLst>
            <pc:docMk/>
            <pc:sldMk cId="2157200198" sldId="450"/>
            <ac:picMk id="5" creationId="{A204E145-32D3-5195-4E60-479407EB9987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7:17:11.871" v="2918" actId="1076"/>
        <pc:sldMkLst>
          <pc:docMk/>
          <pc:sldMk cId="1602480860" sldId="451"/>
        </pc:sldMkLst>
        <pc:spChg chg="mod">
          <ac:chgData name="Opher Donchin" userId="37446733-118c-46f6-b903-027425f2ef02" providerId="ADAL" clId="{ADF9B84E-126F-4E2A-8836-66EB4EE8EBB5}" dt="2024-12-25T07:15:51.560" v="2898" actId="27636"/>
          <ac:spMkLst>
            <pc:docMk/>
            <pc:sldMk cId="1602480860" sldId="451"/>
            <ac:spMk id="2" creationId="{3A456FAD-49A7-9837-8ABF-76716C4CA3AA}"/>
          </ac:spMkLst>
        </pc:spChg>
        <pc:spChg chg="add mod">
          <ac:chgData name="Opher Donchin" userId="37446733-118c-46f6-b903-027425f2ef02" providerId="ADAL" clId="{ADF9B84E-126F-4E2A-8836-66EB4EE8EBB5}" dt="2024-12-25T07:16:13.916" v="2907" actId="1076"/>
          <ac:spMkLst>
            <pc:docMk/>
            <pc:sldMk cId="1602480860" sldId="451"/>
            <ac:spMk id="4" creationId="{D5D0BBF4-A6D0-FB69-B3C5-BF1BD8546409}"/>
          </ac:spMkLst>
        </pc:spChg>
        <pc:spChg chg="add mod">
          <ac:chgData name="Opher Donchin" userId="37446733-118c-46f6-b903-027425f2ef02" providerId="ADAL" clId="{ADF9B84E-126F-4E2A-8836-66EB4EE8EBB5}" dt="2024-12-25T07:16:51.730" v="2914" actId="14100"/>
          <ac:spMkLst>
            <pc:docMk/>
            <pc:sldMk cId="1602480860" sldId="451"/>
            <ac:spMk id="6" creationId="{E6B23A11-9B16-0469-ADB9-0EF33BFCDEF4}"/>
          </ac:spMkLst>
        </pc:spChg>
        <pc:picChg chg="add mod">
          <ac:chgData name="Opher Donchin" userId="37446733-118c-46f6-b903-027425f2ef02" providerId="ADAL" clId="{ADF9B84E-126F-4E2A-8836-66EB4EE8EBB5}" dt="2024-12-25T07:17:11.871" v="2918" actId="1076"/>
          <ac:picMkLst>
            <pc:docMk/>
            <pc:sldMk cId="1602480860" sldId="451"/>
            <ac:picMk id="8" creationId="{259F5A0D-3D64-EC8B-F4EA-9EA6E018CB6D}"/>
          </ac:picMkLst>
        </pc:picChg>
      </pc:sldChg>
      <pc:sldChg chg="add">
        <pc:chgData name="Opher Donchin" userId="37446733-118c-46f6-b903-027425f2ef02" providerId="ADAL" clId="{ADF9B84E-126F-4E2A-8836-66EB4EE8EBB5}" dt="2024-12-25T07:17:59.783" v="2919"/>
        <pc:sldMkLst>
          <pc:docMk/>
          <pc:sldMk cId="2782475691" sldId="452"/>
        </pc:sldMkLst>
      </pc:sldChg>
      <pc:sldChg chg="addSp modSp new mod">
        <pc:chgData name="Opher Donchin" userId="37446733-118c-46f6-b903-027425f2ef02" providerId="ADAL" clId="{ADF9B84E-126F-4E2A-8836-66EB4EE8EBB5}" dt="2024-12-25T08:12:25.538" v="2958" actId="1076"/>
        <pc:sldMkLst>
          <pc:docMk/>
          <pc:sldMk cId="253153418" sldId="453"/>
        </pc:sldMkLst>
        <pc:spChg chg="mod">
          <ac:chgData name="Opher Donchin" userId="37446733-118c-46f6-b903-027425f2ef02" providerId="ADAL" clId="{ADF9B84E-126F-4E2A-8836-66EB4EE8EBB5}" dt="2024-12-25T08:12:19.518" v="2955" actId="20577"/>
          <ac:spMkLst>
            <pc:docMk/>
            <pc:sldMk cId="253153418" sldId="453"/>
            <ac:spMk id="2" creationId="{B20EDE56-B193-C633-4A29-CF627B4D03B7}"/>
          </ac:spMkLst>
        </pc:spChg>
        <pc:picChg chg="add mod">
          <ac:chgData name="Opher Donchin" userId="37446733-118c-46f6-b903-027425f2ef02" providerId="ADAL" clId="{ADF9B84E-126F-4E2A-8836-66EB4EE8EBB5}" dt="2024-12-25T08:12:25.538" v="2958" actId="1076"/>
          <ac:picMkLst>
            <pc:docMk/>
            <pc:sldMk cId="253153418" sldId="453"/>
            <ac:picMk id="3" creationId="{31526D2F-4FF5-F51D-A477-C99D110058DF}"/>
          </ac:picMkLst>
        </pc:picChg>
      </pc:sldChg>
      <pc:sldChg chg="addSp modSp new mod modAnim">
        <pc:chgData name="Opher Donchin" userId="37446733-118c-46f6-b903-027425f2ef02" providerId="ADAL" clId="{ADF9B84E-126F-4E2A-8836-66EB4EE8EBB5}" dt="2024-12-25T08:17:32.789" v="3149"/>
        <pc:sldMkLst>
          <pc:docMk/>
          <pc:sldMk cId="1114541301" sldId="454"/>
        </pc:sldMkLst>
        <pc:spChg chg="mod">
          <ac:chgData name="Opher Donchin" userId="37446733-118c-46f6-b903-027425f2ef02" providerId="ADAL" clId="{ADF9B84E-126F-4E2A-8836-66EB4EE8EBB5}" dt="2024-12-25T08:14:34.090" v="3007" actId="20577"/>
          <ac:spMkLst>
            <pc:docMk/>
            <pc:sldMk cId="1114541301" sldId="454"/>
            <ac:spMk id="2" creationId="{0D6AABE9-1D53-80A7-41F4-80CF688A414E}"/>
          </ac:spMkLst>
        </pc:spChg>
        <pc:spChg chg="add mod">
          <ac:chgData name="Opher Donchin" userId="37446733-118c-46f6-b903-027425f2ef02" providerId="ADAL" clId="{ADF9B84E-126F-4E2A-8836-66EB4EE8EBB5}" dt="2024-12-25T08:16:00.670" v="3055" actId="1076"/>
          <ac:spMkLst>
            <pc:docMk/>
            <pc:sldMk cId="1114541301" sldId="454"/>
            <ac:spMk id="6" creationId="{93E228B4-D2E4-D46F-665C-84716D305235}"/>
          </ac:spMkLst>
        </pc:spChg>
        <pc:spChg chg="add mod">
          <ac:chgData name="Opher Donchin" userId="37446733-118c-46f6-b903-027425f2ef02" providerId="ADAL" clId="{ADF9B84E-126F-4E2A-8836-66EB4EE8EBB5}" dt="2024-12-25T08:17:28.857" v="3148" actId="1076"/>
          <ac:spMkLst>
            <pc:docMk/>
            <pc:sldMk cId="1114541301" sldId="454"/>
            <ac:spMk id="8" creationId="{D9E52F5F-10AD-11D9-9C9C-48E3705FBA2E}"/>
          </ac:spMkLst>
        </pc:spChg>
        <pc:picChg chg="add mod">
          <ac:chgData name="Opher Donchin" userId="37446733-118c-46f6-b903-027425f2ef02" providerId="ADAL" clId="{ADF9B84E-126F-4E2A-8836-66EB4EE8EBB5}" dt="2024-12-25T08:15:41.717" v="3017" actId="1076"/>
          <ac:picMkLst>
            <pc:docMk/>
            <pc:sldMk cId="1114541301" sldId="454"/>
            <ac:picMk id="3" creationId="{CF2B6229-2243-784E-BA9A-8055C828110F}"/>
          </ac:picMkLst>
        </pc:picChg>
        <pc:picChg chg="add mod">
          <ac:chgData name="Opher Donchin" userId="37446733-118c-46f6-b903-027425f2ef02" providerId="ADAL" clId="{ADF9B84E-126F-4E2A-8836-66EB4EE8EBB5}" dt="2024-12-25T08:15:44.293" v="3018" actId="1076"/>
          <ac:picMkLst>
            <pc:docMk/>
            <pc:sldMk cId="1114541301" sldId="454"/>
            <ac:picMk id="4" creationId="{169CB0CE-8E0A-533F-CB68-945F9E49CE44}"/>
          </ac:picMkLst>
        </pc:picChg>
        <pc:picChg chg="add mod">
          <ac:chgData name="Opher Donchin" userId="37446733-118c-46f6-b903-027425f2ef02" providerId="ADAL" clId="{ADF9B84E-126F-4E2A-8836-66EB4EE8EBB5}" dt="2024-12-25T08:15:35.721" v="3016" actId="14100"/>
          <ac:picMkLst>
            <pc:docMk/>
            <pc:sldMk cId="1114541301" sldId="454"/>
            <ac:picMk id="5" creationId="{13E503AE-4201-80FA-6293-9F931D509196}"/>
          </ac:picMkLst>
        </pc:picChg>
        <pc:picChg chg="add mod">
          <ac:chgData name="Opher Donchin" userId="37446733-118c-46f6-b903-027425f2ef02" providerId="ADAL" clId="{ADF9B84E-126F-4E2A-8836-66EB4EE8EBB5}" dt="2024-12-25T08:16:56.468" v="3060" actId="1076"/>
          <ac:picMkLst>
            <pc:docMk/>
            <pc:sldMk cId="1114541301" sldId="454"/>
            <ac:picMk id="7" creationId="{10C6807C-12EF-6925-F29A-213863F9756D}"/>
          </ac:picMkLst>
        </pc:picChg>
      </pc:sldChg>
      <pc:sldChg chg="addSp modSp new mod modClrScheme modAnim chgLayout">
        <pc:chgData name="Opher Donchin" userId="37446733-118c-46f6-b903-027425f2ef02" providerId="ADAL" clId="{ADF9B84E-126F-4E2A-8836-66EB4EE8EBB5}" dt="2024-12-25T08:24:14.612" v="3493"/>
        <pc:sldMkLst>
          <pc:docMk/>
          <pc:sldMk cId="1086121665" sldId="455"/>
        </pc:sldMkLst>
        <pc:spChg chg="mod ord">
          <ac:chgData name="Opher Donchin" userId="37446733-118c-46f6-b903-027425f2ef02" providerId="ADAL" clId="{ADF9B84E-126F-4E2A-8836-66EB4EE8EBB5}" dt="2024-12-25T08:18:59.860" v="3187" actId="700"/>
          <ac:spMkLst>
            <pc:docMk/>
            <pc:sldMk cId="1086121665" sldId="455"/>
            <ac:spMk id="2" creationId="{9607A58E-9153-DF3E-5223-EB29E3C10578}"/>
          </ac:spMkLst>
        </pc:spChg>
        <pc:spChg chg="add mod ord">
          <ac:chgData name="Opher Donchin" userId="37446733-118c-46f6-b903-027425f2ef02" providerId="ADAL" clId="{ADF9B84E-126F-4E2A-8836-66EB4EE8EBB5}" dt="2024-12-25T08:19:21.659" v="3232" actId="14100"/>
          <ac:spMkLst>
            <pc:docMk/>
            <pc:sldMk cId="1086121665" sldId="455"/>
            <ac:spMk id="3" creationId="{82AD17EA-59FE-A56D-8F33-0E3B41B482A2}"/>
          </ac:spMkLst>
        </pc:spChg>
        <pc:spChg chg="add mod">
          <ac:chgData name="Opher Donchin" userId="37446733-118c-46f6-b903-027425f2ef02" providerId="ADAL" clId="{ADF9B84E-126F-4E2A-8836-66EB4EE8EBB5}" dt="2024-12-25T08:19:55.179" v="3258" actId="20577"/>
          <ac:spMkLst>
            <pc:docMk/>
            <pc:sldMk cId="1086121665" sldId="455"/>
            <ac:spMk id="5" creationId="{FEF63896-D15F-3CA8-271F-C5D40659D153}"/>
          </ac:spMkLst>
        </pc:spChg>
        <pc:spChg chg="add mod">
          <ac:chgData name="Opher Donchin" userId="37446733-118c-46f6-b903-027425f2ef02" providerId="ADAL" clId="{ADF9B84E-126F-4E2A-8836-66EB4EE8EBB5}" dt="2024-12-25T08:20:05.497" v="3264" actId="20577"/>
          <ac:spMkLst>
            <pc:docMk/>
            <pc:sldMk cId="1086121665" sldId="455"/>
            <ac:spMk id="6" creationId="{C0312968-46E0-191A-7249-92834B932617}"/>
          </ac:spMkLst>
        </pc:spChg>
        <pc:spChg chg="add mod">
          <ac:chgData name="Opher Donchin" userId="37446733-118c-46f6-b903-027425f2ef02" providerId="ADAL" clId="{ADF9B84E-126F-4E2A-8836-66EB4EE8EBB5}" dt="2024-12-25T08:20:18.104" v="3267" actId="20577"/>
          <ac:spMkLst>
            <pc:docMk/>
            <pc:sldMk cId="1086121665" sldId="455"/>
            <ac:spMk id="7" creationId="{B873BC94-692B-D123-EC49-541BA2B0947F}"/>
          </ac:spMkLst>
        </pc:spChg>
        <pc:spChg chg="add mod">
          <ac:chgData name="Opher Donchin" userId="37446733-118c-46f6-b903-027425f2ef02" providerId="ADAL" clId="{ADF9B84E-126F-4E2A-8836-66EB4EE8EBB5}" dt="2024-12-25T08:20:31.069" v="3271" actId="20577"/>
          <ac:spMkLst>
            <pc:docMk/>
            <pc:sldMk cId="1086121665" sldId="455"/>
            <ac:spMk id="8" creationId="{AB1A366D-7A7F-8B82-AEE2-476E476903A0}"/>
          </ac:spMkLst>
        </pc:spChg>
        <pc:spChg chg="add mod">
          <ac:chgData name="Opher Donchin" userId="37446733-118c-46f6-b903-027425f2ef02" providerId="ADAL" clId="{ADF9B84E-126F-4E2A-8836-66EB4EE8EBB5}" dt="2024-12-25T08:24:10.079" v="3492" actId="1076"/>
          <ac:spMkLst>
            <pc:docMk/>
            <pc:sldMk cId="1086121665" sldId="455"/>
            <ac:spMk id="9" creationId="{7BCBD771-C75C-CEF6-4107-F6C97C1BB9E9}"/>
          </ac:spMkLst>
        </pc:spChg>
        <pc:picChg chg="add mod">
          <ac:chgData name="Opher Donchin" userId="37446733-118c-46f6-b903-027425f2ef02" providerId="ADAL" clId="{ADF9B84E-126F-4E2A-8836-66EB4EE8EBB5}" dt="2024-12-25T08:19:31.971" v="3236" actId="1076"/>
          <ac:picMkLst>
            <pc:docMk/>
            <pc:sldMk cId="1086121665" sldId="455"/>
            <ac:picMk id="4" creationId="{64210AB6-E4A8-826D-1A73-C555E5C81F78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8:25:30.593" v="3548" actId="14100"/>
        <pc:sldMkLst>
          <pc:docMk/>
          <pc:sldMk cId="141163670" sldId="456"/>
        </pc:sldMkLst>
        <pc:spChg chg="mod">
          <ac:chgData name="Opher Donchin" userId="37446733-118c-46f6-b903-027425f2ef02" providerId="ADAL" clId="{ADF9B84E-126F-4E2A-8836-66EB4EE8EBB5}" dt="2024-12-25T08:25:17.248" v="3542" actId="20577"/>
          <ac:spMkLst>
            <pc:docMk/>
            <pc:sldMk cId="141163670" sldId="456"/>
            <ac:spMk id="2" creationId="{460E6D2F-4FF3-D1A5-5A78-7FD523BB44F7}"/>
          </ac:spMkLst>
        </pc:spChg>
        <pc:spChg chg="mod">
          <ac:chgData name="Opher Donchin" userId="37446733-118c-46f6-b903-027425f2ef02" providerId="ADAL" clId="{ADF9B84E-126F-4E2A-8836-66EB4EE8EBB5}" dt="2024-12-25T08:25:22.629" v="3544" actId="27636"/>
          <ac:spMkLst>
            <pc:docMk/>
            <pc:sldMk cId="141163670" sldId="456"/>
            <ac:spMk id="3" creationId="{F215A59F-D6A2-D3AF-F973-69489201902B}"/>
          </ac:spMkLst>
        </pc:spChg>
        <pc:picChg chg="add mod">
          <ac:chgData name="Opher Donchin" userId="37446733-118c-46f6-b903-027425f2ef02" providerId="ADAL" clId="{ADF9B84E-126F-4E2A-8836-66EB4EE8EBB5}" dt="2024-12-25T08:25:30.593" v="3548" actId="14100"/>
          <ac:picMkLst>
            <pc:docMk/>
            <pc:sldMk cId="141163670" sldId="456"/>
            <ac:picMk id="4" creationId="{D54B5F1E-8321-46FE-09F7-A363376CF9D7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08:26:51.909" v="3598" actId="1076"/>
        <pc:sldMkLst>
          <pc:docMk/>
          <pc:sldMk cId="719957413" sldId="457"/>
        </pc:sldMkLst>
        <pc:spChg chg="mod">
          <ac:chgData name="Opher Donchin" userId="37446733-118c-46f6-b903-027425f2ef02" providerId="ADAL" clId="{ADF9B84E-126F-4E2A-8836-66EB4EE8EBB5}" dt="2024-12-25T08:26:41.261" v="3592" actId="20577"/>
          <ac:spMkLst>
            <pc:docMk/>
            <pc:sldMk cId="719957413" sldId="457"/>
            <ac:spMk id="2" creationId="{984EB38E-67E4-DC3E-4CAB-8F87A58B4761}"/>
          </ac:spMkLst>
        </pc:spChg>
        <pc:spChg chg="mod">
          <ac:chgData name="Opher Donchin" userId="37446733-118c-46f6-b903-027425f2ef02" providerId="ADAL" clId="{ADF9B84E-126F-4E2A-8836-66EB4EE8EBB5}" dt="2024-12-25T08:26:45.783" v="3594" actId="27636"/>
          <ac:spMkLst>
            <pc:docMk/>
            <pc:sldMk cId="719957413" sldId="457"/>
            <ac:spMk id="3" creationId="{47FC7B63-D0E1-3EB7-0576-43B2CAB2EECA}"/>
          </ac:spMkLst>
        </pc:spChg>
        <pc:picChg chg="add mod">
          <ac:chgData name="Opher Donchin" userId="37446733-118c-46f6-b903-027425f2ef02" providerId="ADAL" clId="{ADF9B84E-126F-4E2A-8836-66EB4EE8EBB5}" dt="2024-12-25T08:26:51.909" v="3598" actId="1076"/>
          <ac:picMkLst>
            <pc:docMk/>
            <pc:sldMk cId="719957413" sldId="457"/>
            <ac:picMk id="4" creationId="{48599245-EE59-2A88-48F0-1E86A327F5A2}"/>
          </ac:picMkLst>
        </pc:picChg>
      </pc:sldChg>
      <pc:sldChg chg="addSp delSp modSp new mod modClrScheme chgLayout">
        <pc:chgData name="Opher Donchin" userId="37446733-118c-46f6-b903-027425f2ef02" providerId="ADAL" clId="{ADF9B84E-126F-4E2A-8836-66EB4EE8EBB5}" dt="2024-12-25T08:30:13.567" v="3718" actId="14100"/>
        <pc:sldMkLst>
          <pc:docMk/>
          <pc:sldMk cId="3112614221" sldId="458"/>
        </pc:sldMkLst>
        <pc:spChg chg="mod ord">
          <ac:chgData name="Opher Donchin" userId="37446733-118c-46f6-b903-027425f2ef02" providerId="ADAL" clId="{ADF9B84E-126F-4E2A-8836-66EB4EE8EBB5}" dt="2024-12-25T08:28:07.939" v="3642" actId="700"/>
          <ac:spMkLst>
            <pc:docMk/>
            <pc:sldMk cId="3112614221" sldId="458"/>
            <ac:spMk id="2" creationId="{03958453-5434-024D-6A0C-183ED692EC87}"/>
          </ac:spMkLst>
        </pc:spChg>
        <pc:spChg chg="del">
          <ac:chgData name="Opher Donchin" userId="37446733-118c-46f6-b903-027425f2ef02" providerId="ADAL" clId="{ADF9B84E-126F-4E2A-8836-66EB4EE8EBB5}" dt="2024-12-25T08:28:07.939" v="3642" actId="700"/>
          <ac:spMkLst>
            <pc:docMk/>
            <pc:sldMk cId="3112614221" sldId="458"/>
            <ac:spMk id="3" creationId="{2B63097E-A002-1530-FEDD-F27156369CD7}"/>
          </ac:spMkLst>
        </pc:spChg>
        <pc:spChg chg="add mod">
          <ac:chgData name="Opher Donchin" userId="37446733-118c-46f6-b903-027425f2ef02" providerId="ADAL" clId="{ADF9B84E-126F-4E2A-8836-66EB4EE8EBB5}" dt="2024-12-25T08:28:42.556" v="3669" actId="1037"/>
          <ac:spMkLst>
            <pc:docMk/>
            <pc:sldMk cId="3112614221" sldId="458"/>
            <ac:spMk id="5" creationId="{D248B477-8F90-1E69-BE7F-A7B04E4C59DA}"/>
          </ac:spMkLst>
        </pc:spChg>
        <pc:spChg chg="add mod">
          <ac:chgData name="Opher Donchin" userId="37446733-118c-46f6-b903-027425f2ef02" providerId="ADAL" clId="{ADF9B84E-126F-4E2A-8836-66EB4EE8EBB5}" dt="2024-12-25T08:30:13.567" v="3718" actId="14100"/>
          <ac:spMkLst>
            <pc:docMk/>
            <pc:sldMk cId="3112614221" sldId="458"/>
            <ac:spMk id="7" creationId="{E5B3CDCF-0777-FF6B-1CB8-DD8BD6090366}"/>
          </ac:spMkLst>
        </pc:spChg>
        <pc:picChg chg="add mod">
          <ac:chgData name="Opher Donchin" userId="37446733-118c-46f6-b903-027425f2ef02" providerId="ADAL" clId="{ADF9B84E-126F-4E2A-8836-66EB4EE8EBB5}" dt="2024-12-25T08:30:06.774" v="3717" actId="1076"/>
          <ac:picMkLst>
            <pc:docMk/>
            <pc:sldMk cId="3112614221" sldId="458"/>
            <ac:picMk id="8" creationId="{5B62451D-B435-243D-697A-388AB1903DB3}"/>
          </ac:picMkLst>
        </pc:picChg>
      </pc:sldChg>
      <pc:sldChg chg="addSp delSp modSp new mod modClrScheme chgLayout">
        <pc:chgData name="Opher Donchin" userId="37446733-118c-46f6-b903-027425f2ef02" providerId="ADAL" clId="{ADF9B84E-126F-4E2A-8836-66EB4EE8EBB5}" dt="2024-12-25T08:39:38.261" v="3874" actId="1076"/>
        <pc:sldMkLst>
          <pc:docMk/>
          <pc:sldMk cId="704544592" sldId="459"/>
        </pc:sldMkLst>
        <pc:spChg chg="mod ord">
          <ac:chgData name="Opher Donchin" userId="37446733-118c-46f6-b903-027425f2ef02" providerId="ADAL" clId="{ADF9B84E-126F-4E2A-8836-66EB4EE8EBB5}" dt="2024-12-25T08:34:16.155" v="3845" actId="700"/>
          <ac:spMkLst>
            <pc:docMk/>
            <pc:sldMk cId="704544592" sldId="459"/>
            <ac:spMk id="2" creationId="{98B5A37D-DB70-FF1F-DD61-0EEC0408C15F}"/>
          </ac:spMkLst>
        </pc:spChg>
        <pc:spChg chg="add del mod ord">
          <ac:chgData name="Opher Donchin" userId="37446733-118c-46f6-b903-027425f2ef02" providerId="ADAL" clId="{ADF9B84E-126F-4E2A-8836-66EB4EE8EBB5}" dt="2024-12-25T08:34:18.412" v="3846" actId="478"/>
          <ac:spMkLst>
            <pc:docMk/>
            <pc:sldMk cId="704544592" sldId="459"/>
            <ac:spMk id="3" creationId="{20506B70-81D2-5720-D083-DD97907E35BE}"/>
          </ac:spMkLst>
        </pc:spChg>
        <pc:spChg chg="add mod">
          <ac:chgData name="Opher Donchin" userId="37446733-118c-46f6-b903-027425f2ef02" providerId="ADAL" clId="{ADF9B84E-126F-4E2A-8836-66EB4EE8EBB5}" dt="2024-12-25T08:39:38.261" v="3874" actId="1076"/>
          <ac:spMkLst>
            <pc:docMk/>
            <pc:sldMk cId="704544592" sldId="459"/>
            <ac:spMk id="5" creationId="{C87E6C5F-4A1A-0AAD-72CD-CA7D81F52B55}"/>
          </ac:spMkLst>
        </pc:spChg>
        <pc:spChg chg="add mod">
          <ac:chgData name="Opher Donchin" userId="37446733-118c-46f6-b903-027425f2ef02" providerId="ADAL" clId="{ADF9B84E-126F-4E2A-8836-66EB4EE8EBB5}" dt="2024-12-25T08:39:30.043" v="3872" actId="1076"/>
          <ac:spMkLst>
            <pc:docMk/>
            <pc:sldMk cId="704544592" sldId="459"/>
            <ac:spMk id="9" creationId="{F2F32797-F830-4516-DCD1-05C9E2808293}"/>
          </ac:spMkLst>
        </pc:spChg>
        <pc:picChg chg="add mod">
          <ac:chgData name="Opher Donchin" userId="37446733-118c-46f6-b903-027425f2ef02" providerId="ADAL" clId="{ADF9B84E-126F-4E2A-8836-66EB4EE8EBB5}" dt="2024-12-25T08:35:58.547" v="3857" actId="1076"/>
          <ac:picMkLst>
            <pc:docMk/>
            <pc:sldMk cId="704544592" sldId="459"/>
            <ac:picMk id="6" creationId="{68C41214-8EF6-7F66-4320-87700C473164}"/>
          </ac:picMkLst>
        </pc:picChg>
        <pc:picChg chg="add mod">
          <ac:chgData name="Opher Donchin" userId="37446733-118c-46f6-b903-027425f2ef02" providerId="ADAL" clId="{ADF9B84E-126F-4E2A-8836-66EB4EE8EBB5}" dt="2024-12-25T08:38:39.156" v="3860" actId="14100"/>
          <ac:picMkLst>
            <pc:docMk/>
            <pc:sldMk cId="704544592" sldId="459"/>
            <ac:picMk id="7" creationId="{5E9DCB7E-9D2E-03D3-8D18-0CD617494E6E}"/>
          </ac:picMkLst>
        </pc:picChg>
      </pc:sldChg>
      <pc:sldChg chg="addSp modSp new mod">
        <pc:chgData name="Opher Donchin" userId="37446733-118c-46f6-b903-027425f2ef02" providerId="ADAL" clId="{ADF9B84E-126F-4E2A-8836-66EB4EE8EBB5}" dt="2024-12-25T21:53:14.465" v="5028" actId="13822"/>
        <pc:sldMkLst>
          <pc:docMk/>
          <pc:sldMk cId="1731842237" sldId="460"/>
        </pc:sldMkLst>
        <pc:spChg chg="mod">
          <ac:chgData name="Opher Donchin" userId="37446733-118c-46f6-b903-027425f2ef02" providerId="ADAL" clId="{ADF9B84E-126F-4E2A-8836-66EB4EE8EBB5}" dt="2024-12-25T08:41:02.628" v="3906" actId="14100"/>
          <ac:spMkLst>
            <pc:docMk/>
            <pc:sldMk cId="1731842237" sldId="460"/>
            <ac:spMk id="2" creationId="{58A3D029-37E9-50BF-6724-949FA69FBB87}"/>
          </ac:spMkLst>
        </pc:spChg>
        <pc:spChg chg="add mod">
          <ac:chgData name="Opher Donchin" userId="37446733-118c-46f6-b903-027425f2ef02" providerId="ADAL" clId="{ADF9B84E-126F-4E2A-8836-66EB4EE8EBB5}" dt="2024-12-25T21:53:14.465" v="5028" actId="13822"/>
          <ac:spMkLst>
            <pc:docMk/>
            <pc:sldMk cId="1731842237" sldId="460"/>
            <ac:spMk id="5" creationId="{54386378-CE5A-0A7D-2524-E670D977CB79}"/>
          </ac:spMkLst>
        </pc:spChg>
        <pc:picChg chg="add mod ord">
          <ac:chgData name="Opher Donchin" userId="37446733-118c-46f6-b903-027425f2ef02" providerId="ADAL" clId="{ADF9B84E-126F-4E2A-8836-66EB4EE8EBB5}" dt="2024-12-25T08:41:41.658" v="3912" actId="166"/>
          <ac:picMkLst>
            <pc:docMk/>
            <pc:sldMk cId="1731842237" sldId="460"/>
            <ac:picMk id="3" creationId="{408BA919-3D08-C3C7-0724-67DE44566001}"/>
          </ac:picMkLst>
        </pc:picChg>
        <pc:picChg chg="add mod">
          <ac:chgData name="Opher Donchin" userId="37446733-118c-46f6-b903-027425f2ef02" providerId="ADAL" clId="{ADF9B84E-126F-4E2A-8836-66EB4EE8EBB5}" dt="2024-12-25T08:41:38.761" v="3911" actId="1076"/>
          <ac:picMkLst>
            <pc:docMk/>
            <pc:sldMk cId="1731842237" sldId="460"/>
            <ac:picMk id="4" creationId="{1004AFDC-A214-0E13-5DA8-6890A60F9D6F}"/>
          </ac:picMkLst>
        </pc:picChg>
      </pc:sldChg>
      <pc:sldChg chg="addSp delSp modSp new mod">
        <pc:chgData name="Opher Donchin" userId="37446733-118c-46f6-b903-027425f2ef02" providerId="ADAL" clId="{ADF9B84E-126F-4E2A-8836-66EB4EE8EBB5}" dt="2024-12-25T08:47:39.218" v="4081" actId="14100"/>
        <pc:sldMkLst>
          <pc:docMk/>
          <pc:sldMk cId="595178977" sldId="461"/>
        </pc:sldMkLst>
        <pc:spChg chg="mod">
          <ac:chgData name="Opher Donchin" userId="37446733-118c-46f6-b903-027425f2ef02" providerId="ADAL" clId="{ADF9B84E-126F-4E2A-8836-66EB4EE8EBB5}" dt="2024-12-25T08:45:54.102" v="4066" actId="20577"/>
          <ac:spMkLst>
            <pc:docMk/>
            <pc:sldMk cId="595178977" sldId="461"/>
            <ac:spMk id="2" creationId="{0413FCD0-A537-DE2B-C7A8-A909EBDA8179}"/>
          </ac:spMkLst>
        </pc:spChg>
        <pc:spChg chg="add del mod">
          <ac:chgData name="Opher Donchin" userId="37446733-118c-46f6-b903-027425f2ef02" providerId="ADAL" clId="{ADF9B84E-126F-4E2A-8836-66EB4EE8EBB5}" dt="2024-12-25T08:46:49.152" v="4068" actId="478"/>
          <ac:spMkLst>
            <pc:docMk/>
            <pc:sldMk cId="595178977" sldId="461"/>
            <ac:spMk id="4" creationId="{E67116B5-792A-D738-FCB9-A8668BE32B47}"/>
          </ac:spMkLst>
        </pc:spChg>
        <pc:spChg chg="add mod">
          <ac:chgData name="Opher Donchin" userId="37446733-118c-46f6-b903-027425f2ef02" providerId="ADAL" clId="{ADF9B84E-126F-4E2A-8836-66EB4EE8EBB5}" dt="2024-12-25T08:47:07.491" v="4077" actId="14100"/>
          <ac:spMkLst>
            <pc:docMk/>
            <pc:sldMk cId="595178977" sldId="461"/>
            <ac:spMk id="7" creationId="{6998CF6B-843C-9549-98FB-8E0A79A5DEB1}"/>
          </ac:spMkLst>
        </pc:spChg>
        <pc:picChg chg="add del mod">
          <ac:chgData name="Opher Donchin" userId="37446733-118c-46f6-b903-027425f2ef02" providerId="ADAL" clId="{ADF9B84E-126F-4E2A-8836-66EB4EE8EBB5}" dt="2024-12-25T08:46:46.256" v="4067" actId="478"/>
          <ac:picMkLst>
            <pc:docMk/>
            <pc:sldMk cId="595178977" sldId="461"/>
            <ac:picMk id="5" creationId="{B017A1DA-D3C9-52E5-040A-D35F99286967}"/>
          </ac:picMkLst>
        </pc:picChg>
        <pc:picChg chg="add mod">
          <ac:chgData name="Opher Donchin" userId="37446733-118c-46f6-b903-027425f2ef02" providerId="ADAL" clId="{ADF9B84E-126F-4E2A-8836-66EB4EE8EBB5}" dt="2024-12-25T08:47:39.218" v="4081" actId="14100"/>
          <ac:picMkLst>
            <pc:docMk/>
            <pc:sldMk cId="595178977" sldId="461"/>
            <ac:picMk id="8" creationId="{00D4695D-A0A3-B4C8-07BD-E2B026B8F292}"/>
          </ac:picMkLst>
        </pc:picChg>
      </pc:sldChg>
      <pc:sldChg chg="addSp delSp modSp new mod modClrScheme chgLayout">
        <pc:chgData name="Opher Donchin" userId="37446733-118c-46f6-b903-027425f2ef02" providerId="ADAL" clId="{ADF9B84E-126F-4E2A-8836-66EB4EE8EBB5}" dt="2024-12-25T08:49:19.087" v="4166" actId="20577"/>
        <pc:sldMkLst>
          <pc:docMk/>
          <pc:sldMk cId="2236399864" sldId="462"/>
        </pc:sldMkLst>
        <pc:spChg chg="del mod ord">
          <ac:chgData name="Opher Donchin" userId="37446733-118c-46f6-b903-027425f2ef02" providerId="ADAL" clId="{ADF9B84E-126F-4E2A-8836-66EB4EE8EBB5}" dt="2024-12-25T08:48:48.026" v="4084" actId="700"/>
          <ac:spMkLst>
            <pc:docMk/>
            <pc:sldMk cId="2236399864" sldId="462"/>
            <ac:spMk id="2" creationId="{35383AAF-BDF8-08CE-D456-071057A826D7}"/>
          </ac:spMkLst>
        </pc:spChg>
        <pc:spChg chg="add mod ord">
          <ac:chgData name="Opher Donchin" userId="37446733-118c-46f6-b903-027425f2ef02" providerId="ADAL" clId="{ADF9B84E-126F-4E2A-8836-66EB4EE8EBB5}" dt="2024-12-25T08:48:51.851" v="4100" actId="20577"/>
          <ac:spMkLst>
            <pc:docMk/>
            <pc:sldMk cId="2236399864" sldId="462"/>
            <ac:spMk id="3" creationId="{1E1B82A3-07E4-306A-DF3C-DD89A4CCCB9B}"/>
          </ac:spMkLst>
        </pc:spChg>
        <pc:spChg chg="add mod ord">
          <ac:chgData name="Opher Donchin" userId="37446733-118c-46f6-b903-027425f2ef02" providerId="ADAL" clId="{ADF9B84E-126F-4E2A-8836-66EB4EE8EBB5}" dt="2024-12-25T08:49:19.087" v="4166" actId="20577"/>
          <ac:spMkLst>
            <pc:docMk/>
            <pc:sldMk cId="2236399864" sldId="462"/>
            <ac:spMk id="4" creationId="{87C6ADE8-AF9E-D710-E70B-84C8E9F107F5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8E81A6F-A831-4208-8FDA-F5BE4C87ACB6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6DBE7019-8605-4263-9EA8-0C40115A1FA2}">
      <dgm:prSet phldrT="[Text]"/>
      <dgm:spPr/>
      <dgm:t>
        <a:bodyPr/>
        <a:lstStyle/>
        <a:p>
          <a:r>
            <a:rPr lang="en-US" dirty="0"/>
            <a:t>Early statistical computing</a:t>
          </a:r>
          <a:endParaRPr lang="en-IL" dirty="0"/>
        </a:p>
      </dgm:t>
    </dgm:pt>
    <dgm:pt modelId="{B6F916E7-8356-4F9B-B009-047E06953999}" type="parTrans" cxnId="{2AD2C2F2-EB55-4C29-A711-A7535FF8F442}">
      <dgm:prSet/>
      <dgm:spPr/>
      <dgm:t>
        <a:bodyPr/>
        <a:lstStyle/>
        <a:p>
          <a:endParaRPr lang="en-IL"/>
        </a:p>
      </dgm:t>
    </dgm:pt>
    <dgm:pt modelId="{788B91D5-9C5F-4500-93C6-8FA2B666FA7B}" type="sibTrans" cxnId="{2AD2C2F2-EB55-4C29-A711-A7535FF8F442}">
      <dgm:prSet/>
      <dgm:spPr/>
      <dgm:t>
        <a:bodyPr/>
        <a:lstStyle/>
        <a:p>
          <a:endParaRPr lang="en-IL"/>
        </a:p>
      </dgm:t>
    </dgm:pt>
    <dgm:pt modelId="{D3C61642-CE8D-49CB-A7F7-3438EEC244D4}">
      <dgm:prSet phldrT="[Text]"/>
      <dgm:spPr/>
      <dgm:t>
        <a:bodyPr/>
        <a:lstStyle/>
        <a:p>
          <a:r>
            <a:rPr lang="en-US" dirty="0"/>
            <a:t>Wilkinson and Rogers</a:t>
          </a:r>
          <a:endParaRPr lang="en-IL" dirty="0"/>
        </a:p>
      </dgm:t>
    </dgm:pt>
    <dgm:pt modelId="{475E50D5-8775-48AB-A05E-833CAB18E3E6}" type="parTrans" cxnId="{A82C46D5-B2C3-4206-8B6B-43D065EFA3F6}">
      <dgm:prSet/>
      <dgm:spPr/>
      <dgm:t>
        <a:bodyPr/>
        <a:lstStyle/>
        <a:p>
          <a:endParaRPr lang="en-IL"/>
        </a:p>
      </dgm:t>
    </dgm:pt>
    <dgm:pt modelId="{5FAD29A7-AAE4-4E0C-8D7F-2E03B23875A6}" type="sibTrans" cxnId="{A82C46D5-B2C3-4206-8B6B-43D065EFA3F6}">
      <dgm:prSet/>
      <dgm:spPr/>
      <dgm:t>
        <a:bodyPr/>
        <a:lstStyle/>
        <a:p>
          <a:endParaRPr lang="en-IL"/>
        </a:p>
      </dgm:t>
    </dgm:pt>
    <dgm:pt modelId="{E8535EC6-9C77-4C9D-B506-98DC3AF1C599}">
      <dgm:prSet phldrT="[Text]"/>
      <dgm:spPr/>
      <dgm:t>
        <a:bodyPr/>
        <a:lstStyle/>
        <a:p>
          <a:r>
            <a:rPr lang="en-US" dirty="0"/>
            <a:t>Incorporated into R</a:t>
          </a:r>
          <a:endParaRPr lang="en-IL" dirty="0"/>
        </a:p>
      </dgm:t>
    </dgm:pt>
    <dgm:pt modelId="{678D7E96-2075-49F6-B045-89B0E73C63E9}" type="parTrans" cxnId="{6259D8EA-DE5A-4068-BE16-37E9F6AF83AF}">
      <dgm:prSet/>
      <dgm:spPr/>
      <dgm:t>
        <a:bodyPr/>
        <a:lstStyle/>
        <a:p>
          <a:endParaRPr lang="en-IL"/>
        </a:p>
      </dgm:t>
    </dgm:pt>
    <dgm:pt modelId="{649D067B-BF33-4189-A2CF-EF29C57E9271}" type="sibTrans" cxnId="{6259D8EA-DE5A-4068-BE16-37E9F6AF83AF}">
      <dgm:prSet/>
      <dgm:spPr/>
      <dgm:t>
        <a:bodyPr/>
        <a:lstStyle/>
        <a:p>
          <a:endParaRPr lang="en-IL"/>
        </a:p>
      </dgm:t>
    </dgm:pt>
    <dgm:pt modelId="{70F54B2C-95B4-48BD-96F1-0AB0BD2B23C6}">
      <dgm:prSet phldrT="[Text]"/>
      <dgm:spPr/>
      <dgm:t>
        <a:bodyPr/>
        <a:lstStyle/>
        <a:p>
          <a:r>
            <a:rPr lang="en-US" dirty="0" err="1"/>
            <a:t>nlme</a:t>
          </a:r>
          <a:endParaRPr lang="en-IL" dirty="0"/>
        </a:p>
      </dgm:t>
    </dgm:pt>
    <dgm:pt modelId="{D0CA2158-D16B-482A-90CC-051D1A4BE534}" type="parTrans" cxnId="{AFD010CD-37F1-4C0C-A31D-3ED5D34A4C7E}">
      <dgm:prSet/>
      <dgm:spPr/>
      <dgm:t>
        <a:bodyPr/>
        <a:lstStyle/>
        <a:p>
          <a:endParaRPr lang="en-IL"/>
        </a:p>
      </dgm:t>
    </dgm:pt>
    <dgm:pt modelId="{6C90582D-D650-45BF-8DEC-9375F7F7207B}" type="sibTrans" cxnId="{AFD010CD-37F1-4C0C-A31D-3ED5D34A4C7E}">
      <dgm:prSet/>
      <dgm:spPr/>
      <dgm:t>
        <a:bodyPr/>
        <a:lstStyle/>
        <a:p>
          <a:endParaRPr lang="en-IL"/>
        </a:p>
      </dgm:t>
    </dgm:pt>
    <dgm:pt modelId="{75F42025-4457-4249-AE0C-DF20E48884AF}">
      <dgm:prSet phldrT="[Text]"/>
      <dgm:spPr/>
      <dgm:t>
        <a:bodyPr/>
        <a:lstStyle/>
        <a:p>
          <a:r>
            <a:rPr lang="en-US" dirty="0"/>
            <a:t>1960s</a:t>
          </a:r>
          <a:endParaRPr lang="en-IL" dirty="0"/>
        </a:p>
      </dgm:t>
    </dgm:pt>
    <dgm:pt modelId="{53FE524B-EEB3-4987-9784-E1C59C5AC414}" type="parTrans" cxnId="{DB057A1C-6B75-4938-8E64-B06C6CBC2370}">
      <dgm:prSet/>
      <dgm:spPr/>
      <dgm:t>
        <a:bodyPr/>
        <a:lstStyle/>
        <a:p>
          <a:endParaRPr lang="en-IL"/>
        </a:p>
      </dgm:t>
    </dgm:pt>
    <dgm:pt modelId="{3CB53996-1D82-404A-9909-BBCE2B74D4CD}" type="sibTrans" cxnId="{DB057A1C-6B75-4938-8E64-B06C6CBC2370}">
      <dgm:prSet/>
      <dgm:spPr/>
      <dgm:t>
        <a:bodyPr/>
        <a:lstStyle/>
        <a:p>
          <a:endParaRPr lang="en-IL"/>
        </a:p>
      </dgm:t>
    </dgm:pt>
    <dgm:pt modelId="{1E84578D-8980-4DD0-9395-8077757165B7}">
      <dgm:prSet phldrT="[Text]"/>
      <dgm:spPr/>
      <dgm:t>
        <a:bodyPr/>
        <a:lstStyle/>
        <a:p>
          <a:r>
            <a:rPr lang="en-US" dirty="0"/>
            <a:t>1973</a:t>
          </a:r>
          <a:endParaRPr lang="en-IL" dirty="0"/>
        </a:p>
      </dgm:t>
    </dgm:pt>
    <dgm:pt modelId="{215E85B2-06A0-4CF2-A146-D5E0B543375C}" type="parTrans" cxnId="{DD7A564E-ACA9-4EF6-98A9-7F167C7D2841}">
      <dgm:prSet/>
      <dgm:spPr/>
      <dgm:t>
        <a:bodyPr/>
        <a:lstStyle/>
        <a:p>
          <a:endParaRPr lang="en-IL"/>
        </a:p>
      </dgm:t>
    </dgm:pt>
    <dgm:pt modelId="{15AD0E17-F9FD-4435-8024-29DF3F632F39}" type="sibTrans" cxnId="{DD7A564E-ACA9-4EF6-98A9-7F167C7D2841}">
      <dgm:prSet/>
      <dgm:spPr/>
      <dgm:t>
        <a:bodyPr/>
        <a:lstStyle/>
        <a:p>
          <a:endParaRPr lang="en-IL"/>
        </a:p>
      </dgm:t>
    </dgm:pt>
    <dgm:pt modelId="{5E191CC8-0E34-46F8-8712-0B48B8A69CFE}">
      <dgm:prSet phldrT="[Text]"/>
      <dgm:spPr/>
      <dgm:t>
        <a:bodyPr/>
        <a:lstStyle/>
        <a:p>
          <a:r>
            <a:rPr lang="en-US" dirty="0"/>
            <a:t>1993</a:t>
          </a:r>
          <a:endParaRPr lang="en-IL" dirty="0"/>
        </a:p>
      </dgm:t>
    </dgm:pt>
    <dgm:pt modelId="{941AD199-9632-4397-BEAD-4EE3A9122345}" type="parTrans" cxnId="{4FBEC463-F521-4562-84BA-233B51ACEAB3}">
      <dgm:prSet/>
      <dgm:spPr/>
      <dgm:t>
        <a:bodyPr/>
        <a:lstStyle/>
        <a:p>
          <a:endParaRPr lang="en-IL"/>
        </a:p>
      </dgm:t>
    </dgm:pt>
    <dgm:pt modelId="{D9304986-3B99-47AB-ADB7-15485BC391D4}" type="sibTrans" cxnId="{4FBEC463-F521-4562-84BA-233B51ACEAB3}">
      <dgm:prSet/>
      <dgm:spPr/>
      <dgm:t>
        <a:bodyPr/>
        <a:lstStyle/>
        <a:p>
          <a:endParaRPr lang="en-IL"/>
        </a:p>
      </dgm:t>
    </dgm:pt>
    <dgm:pt modelId="{0B4A9BA9-EEE9-46E7-9FB0-4161393899AE}">
      <dgm:prSet phldrT="[Text]"/>
      <dgm:spPr/>
      <dgm:t>
        <a:bodyPr/>
        <a:lstStyle/>
        <a:p>
          <a:r>
            <a:rPr lang="en-US" dirty="0"/>
            <a:t>1999</a:t>
          </a:r>
          <a:endParaRPr lang="en-IL" dirty="0"/>
        </a:p>
      </dgm:t>
    </dgm:pt>
    <dgm:pt modelId="{DAF5031E-1C3A-44FD-84CA-651508BF03E8}" type="parTrans" cxnId="{B2E1D0B2-EE11-44C5-B2C8-8025A3548266}">
      <dgm:prSet/>
      <dgm:spPr/>
      <dgm:t>
        <a:bodyPr/>
        <a:lstStyle/>
        <a:p>
          <a:endParaRPr lang="en-IL"/>
        </a:p>
      </dgm:t>
    </dgm:pt>
    <dgm:pt modelId="{B2ED50C5-8E3E-47F8-B29C-CFF6046947E5}" type="sibTrans" cxnId="{B2E1D0B2-EE11-44C5-B2C8-8025A3548266}">
      <dgm:prSet/>
      <dgm:spPr/>
      <dgm:t>
        <a:bodyPr/>
        <a:lstStyle/>
        <a:p>
          <a:endParaRPr lang="en-IL"/>
        </a:p>
      </dgm:t>
    </dgm:pt>
    <dgm:pt modelId="{57C2F0A7-040F-4A3B-B9AF-6ECCF5D274D8}" type="pres">
      <dgm:prSet presAssocID="{E8E81A6F-A831-4208-8FDA-F5BE4C87ACB6}" presName="Name0" presStyleCnt="0">
        <dgm:presLayoutVars>
          <dgm:dir/>
          <dgm:animLvl val="lvl"/>
          <dgm:resizeHandles val="exact"/>
        </dgm:presLayoutVars>
      </dgm:prSet>
      <dgm:spPr/>
    </dgm:pt>
    <dgm:pt modelId="{22589CB6-B6F1-44CE-8D1F-344611BBD0AB}" type="pres">
      <dgm:prSet presAssocID="{6DBE7019-8605-4263-9EA8-0C40115A1FA2}" presName="composite" presStyleCnt="0"/>
      <dgm:spPr/>
    </dgm:pt>
    <dgm:pt modelId="{2BB7A880-33D1-47FB-91CA-25235EE10DBA}" type="pres">
      <dgm:prSet presAssocID="{6DBE7019-8605-4263-9EA8-0C40115A1FA2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C0A8BD24-BB30-4F6C-81DD-E92290FB6E1F}" type="pres">
      <dgm:prSet presAssocID="{6DBE7019-8605-4263-9EA8-0C40115A1FA2}" presName="desTx" presStyleLbl="revTx" presStyleIdx="0" presStyleCnt="4">
        <dgm:presLayoutVars>
          <dgm:bulletEnabled val="1"/>
        </dgm:presLayoutVars>
      </dgm:prSet>
      <dgm:spPr/>
    </dgm:pt>
    <dgm:pt modelId="{416BEAC2-F08D-4224-8F0F-9AD2F850D860}" type="pres">
      <dgm:prSet presAssocID="{788B91D5-9C5F-4500-93C6-8FA2B666FA7B}" presName="space" presStyleCnt="0"/>
      <dgm:spPr/>
    </dgm:pt>
    <dgm:pt modelId="{C2260263-5049-41BA-8E9F-4E4176D1E671}" type="pres">
      <dgm:prSet presAssocID="{D3C61642-CE8D-49CB-A7F7-3438EEC244D4}" presName="composite" presStyleCnt="0"/>
      <dgm:spPr/>
    </dgm:pt>
    <dgm:pt modelId="{6CDE4AF6-8699-4652-823D-BE8F42B1B9C1}" type="pres">
      <dgm:prSet presAssocID="{D3C61642-CE8D-49CB-A7F7-3438EEC244D4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2498CA3D-ADD4-4D72-8F5A-158EE5A3234B}" type="pres">
      <dgm:prSet presAssocID="{D3C61642-CE8D-49CB-A7F7-3438EEC244D4}" presName="desTx" presStyleLbl="revTx" presStyleIdx="1" presStyleCnt="4">
        <dgm:presLayoutVars>
          <dgm:bulletEnabled val="1"/>
        </dgm:presLayoutVars>
      </dgm:prSet>
      <dgm:spPr/>
    </dgm:pt>
    <dgm:pt modelId="{976DDAF2-7DC1-4BAE-9656-A2673F11DC9F}" type="pres">
      <dgm:prSet presAssocID="{5FAD29A7-AAE4-4E0C-8D7F-2E03B23875A6}" presName="space" presStyleCnt="0"/>
      <dgm:spPr/>
    </dgm:pt>
    <dgm:pt modelId="{7ACBA878-159E-43CD-8885-D8641EBD7BF3}" type="pres">
      <dgm:prSet presAssocID="{E8535EC6-9C77-4C9D-B506-98DC3AF1C599}" presName="composite" presStyleCnt="0"/>
      <dgm:spPr/>
    </dgm:pt>
    <dgm:pt modelId="{819E230B-2577-4C5E-8B75-3D9002FC8149}" type="pres">
      <dgm:prSet presAssocID="{E8535EC6-9C77-4C9D-B506-98DC3AF1C599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1068F89D-AAB9-47FA-8951-CBB242D580C0}" type="pres">
      <dgm:prSet presAssocID="{E8535EC6-9C77-4C9D-B506-98DC3AF1C599}" presName="desTx" presStyleLbl="revTx" presStyleIdx="2" presStyleCnt="4">
        <dgm:presLayoutVars>
          <dgm:bulletEnabled val="1"/>
        </dgm:presLayoutVars>
      </dgm:prSet>
      <dgm:spPr/>
    </dgm:pt>
    <dgm:pt modelId="{A01634E7-F241-4420-8CE0-F3FB4F98A64D}" type="pres">
      <dgm:prSet presAssocID="{649D067B-BF33-4189-A2CF-EF29C57E9271}" presName="space" presStyleCnt="0"/>
      <dgm:spPr/>
    </dgm:pt>
    <dgm:pt modelId="{D1FE6F53-25CE-40E5-82C2-37700635FA51}" type="pres">
      <dgm:prSet presAssocID="{70F54B2C-95B4-48BD-96F1-0AB0BD2B23C6}" presName="composite" presStyleCnt="0"/>
      <dgm:spPr/>
    </dgm:pt>
    <dgm:pt modelId="{02AB09EF-1F1B-43A8-952E-DFD91DE72127}" type="pres">
      <dgm:prSet presAssocID="{70F54B2C-95B4-48BD-96F1-0AB0BD2B23C6}" presName="parTx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92B68E4E-6332-4CE6-99EE-527CD1722FE7}" type="pres">
      <dgm:prSet presAssocID="{70F54B2C-95B4-48BD-96F1-0AB0BD2B23C6}" presName="desTx" presStyleLbl="revTx" presStyleIdx="3" presStyleCnt="4">
        <dgm:presLayoutVars>
          <dgm:bulletEnabled val="1"/>
        </dgm:presLayoutVars>
      </dgm:prSet>
      <dgm:spPr/>
    </dgm:pt>
  </dgm:ptLst>
  <dgm:cxnLst>
    <dgm:cxn modelId="{DB057A1C-6B75-4938-8E64-B06C6CBC2370}" srcId="{6DBE7019-8605-4263-9EA8-0C40115A1FA2}" destId="{75F42025-4457-4249-AE0C-DF20E48884AF}" srcOrd="0" destOrd="0" parTransId="{53FE524B-EEB3-4987-9784-E1C59C5AC414}" sibTransId="{3CB53996-1D82-404A-9909-BBCE2B74D4CD}"/>
    <dgm:cxn modelId="{4FBEC463-F521-4562-84BA-233B51ACEAB3}" srcId="{E8535EC6-9C77-4C9D-B506-98DC3AF1C599}" destId="{5E191CC8-0E34-46F8-8712-0B48B8A69CFE}" srcOrd="0" destOrd="0" parTransId="{941AD199-9632-4397-BEAD-4EE3A9122345}" sibTransId="{D9304986-3B99-47AB-ADB7-15485BC391D4}"/>
    <dgm:cxn modelId="{109E356E-B7C8-48DD-BA8C-AD03FC503051}" type="presOf" srcId="{0B4A9BA9-EEE9-46E7-9FB0-4161393899AE}" destId="{92B68E4E-6332-4CE6-99EE-527CD1722FE7}" srcOrd="0" destOrd="0" presId="urn:microsoft.com/office/officeart/2005/8/layout/chevron1"/>
    <dgm:cxn modelId="{DD7A564E-ACA9-4EF6-98A9-7F167C7D2841}" srcId="{D3C61642-CE8D-49CB-A7F7-3438EEC244D4}" destId="{1E84578D-8980-4DD0-9395-8077757165B7}" srcOrd="0" destOrd="0" parTransId="{215E85B2-06A0-4CF2-A146-D5E0B543375C}" sibTransId="{15AD0E17-F9FD-4435-8024-29DF3F632F39}"/>
    <dgm:cxn modelId="{2177BA54-0EC5-4D62-A1BC-F7493E751D91}" type="presOf" srcId="{5E191CC8-0E34-46F8-8712-0B48B8A69CFE}" destId="{1068F89D-AAB9-47FA-8951-CBB242D580C0}" srcOrd="0" destOrd="0" presId="urn:microsoft.com/office/officeart/2005/8/layout/chevron1"/>
    <dgm:cxn modelId="{1CE21C7A-63EA-4604-9216-22AE32B03922}" type="presOf" srcId="{1E84578D-8980-4DD0-9395-8077757165B7}" destId="{2498CA3D-ADD4-4D72-8F5A-158EE5A3234B}" srcOrd="0" destOrd="0" presId="urn:microsoft.com/office/officeart/2005/8/layout/chevron1"/>
    <dgm:cxn modelId="{1D8AAB7C-D661-4380-A9A2-92FC4F5EF13B}" type="presOf" srcId="{E8535EC6-9C77-4C9D-B506-98DC3AF1C599}" destId="{819E230B-2577-4C5E-8B75-3D9002FC8149}" srcOrd="0" destOrd="0" presId="urn:microsoft.com/office/officeart/2005/8/layout/chevron1"/>
    <dgm:cxn modelId="{B2E1D0B2-EE11-44C5-B2C8-8025A3548266}" srcId="{70F54B2C-95B4-48BD-96F1-0AB0BD2B23C6}" destId="{0B4A9BA9-EEE9-46E7-9FB0-4161393899AE}" srcOrd="0" destOrd="0" parTransId="{DAF5031E-1C3A-44FD-84CA-651508BF03E8}" sibTransId="{B2ED50C5-8E3E-47F8-B29C-CFF6046947E5}"/>
    <dgm:cxn modelId="{4B393EC8-1218-4BF4-81EF-65334F24DF69}" type="presOf" srcId="{E8E81A6F-A831-4208-8FDA-F5BE4C87ACB6}" destId="{57C2F0A7-040F-4A3B-B9AF-6ECCF5D274D8}" srcOrd="0" destOrd="0" presId="urn:microsoft.com/office/officeart/2005/8/layout/chevron1"/>
    <dgm:cxn modelId="{AFD010CD-37F1-4C0C-A31D-3ED5D34A4C7E}" srcId="{E8E81A6F-A831-4208-8FDA-F5BE4C87ACB6}" destId="{70F54B2C-95B4-48BD-96F1-0AB0BD2B23C6}" srcOrd="3" destOrd="0" parTransId="{D0CA2158-D16B-482A-90CC-051D1A4BE534}" sibTransId="{6C90582D-D650-45BF-8DEC-9375F7F7207B}"/>
    <dgm:cxn modelId="{A82C46D5-B2C3-4206-8B6B-43D065EFA3F6}" srcId="{E8E81A6F-A831-4208-8FDA-F5BE4C87ACB6}" destId="{D3C61642-CE8D-49CB-A7F7-3438EEC244D4}" srcOrd="1" destOrd="0" parTransId="{475E50D5-8775-48AB-A05E-833CAB18E3E6}" sibTransId="{5FAD29A7-AAE4-4E0C-8D7F-2E03B23875A6}"/>
    <dgm:cxn modelId="{7BCE31DE-6EC6-4715-82CC-29AA894EEA2E}" type="presOf" srcId="{D3C61642-CE8D-49CB-A7F7-3438EEC244D4}" destId="{6CDE4AF6-8699-4652-823D-BE8F42B1B9C1}" srcOrd="0" destOrd="0" presId="urn:microsoft.com/office/officeart/2005/8/layout/chevron1"/>
    <dgm:cxn modelId="{E6B7B8DF-DB1C-4A2F-B73F-30BDBCFB70E1}" type="presOf" srcId="{6DBE7019-8605-4263-9EA8-0C40115A1FA2}" destId="{2BB7A880-33D1-47FB-91CA-25235EE10DBA}" srcOrd="0" destOrd="0" presId="urn:microsoft.com/office/officeart/2005/8/layout/chevron1"/>
    <dgm:cxn modelId="{6259D8EA-DE5A-4068-BE16-37E9F6AF83AF}" srcId="{E8E81A6F-A831-4208-8FDA-F5BE4C87ACB6}" destId="{E8535EC6-9C77-4C9D-B506-98DC3AF1C599}" srcOrd="2" destOrd="0" parTransId="{678D7E96-2075-49F6-B045-89B0E73C63E9}" sibTransId="{649D067B-BF33-4189-A2CF-EF29C57E9271}"/>
    <dgm:cxn modelId="{7EAAF4EA-024E-4CED-99AD-ED5241F1825A}" type="presOf" srcId="{70F54B2C-95B4-48BD-96F1-0AB0BD2B23C6}" destId="{02AB09EF-1F1B-43A8-952E-DFD91DE72127}" srcOrd="0" destOrd="0" presId="urn:microsoft.com/office/officeart/2005/8/layout/chevron1"/>
    <dgm:cxn modelId="{C9E2B6F1-6EAA-4BD4-B09A-38A2C17F9973}" type="presOf" srcId="{75F42025-4457-4249-AE0C-DF20E48884AF}" destId="{C0A8BD24-BB30-4F6C-81DD-E92290FB6E1F}" srcOrd="0" destOrd="0" presId="urn:microsoft.com/office/officeart/2005/8/layout/chevron1"/>
    <dgm:cxn modelId="{2AD2C2F2-EB55-4C29-A711-A7535FF8F442}" srcId="{E8E81A6F-A831-4208-8FDA-F5BE4C87ACB6}" destId="{6DBE7019-8605-4263-9EA8-0C40115A1FA2}" srcOrd="0" destOrd="0" parTransId="{B6F916E7-8356-4F9B-B009-047E06953999}" sibTransId="{788B91D5-9C5F-4500-93C6-8FA2B666FA7B}"/>
    <dgm:cxn modelId="{EEED0932-2F1C-4E92-AE6D-FA5B84AB55A8}" type="presParOf" srcId="{57C2F0A7-040F-4A3B-B9AF-6ECCF5D274D8}" destId="{22589CB6-B6F1-44CE-8D1F-344611BBD0AB}" srcOrd="0" destOrd="0" presId="urn:microsoft.com/office/officeart/2005/8/layout/chevron1"/>
    <dgm:cxn modelId="{CF3BAF71-0661-4403-805E-BE9F1000669F}" type="presParOf" srcId="{22589CB6-B6F1-44CE-8D1F-344611BBD0AB}" destId="{2BB7A880-33D1-47FB-91CA-25235EE10DBA}" srcOrd="0" destOrd="0" presId="urn:microsoft.com/office/officeart/2005/8/layout/chevron1"/>
    <dgm:cxn modelId="{6A154BA3-516C-4F4B-B97E-D4B65CF4BE2B}" type="presParOf" srcId="{22589CB6-B6F1-44CE-8D1F-344611BBD0AB}" destId="{C0A8BD24-BB30-4F6C-81DD-E92290FB6E1F}" srcOrd="1" destOrd="0" presId="urn:microsoft.com/office/officeart/2005/8/layout/chevron1"/>
    <dgm:cxn modelId="{C383B097-3ED8-49F0-A0E3-CA31DF32D0D0}" type="presParOf" srcId="{57C2F0A7-040F-4A3B-B9AF-6ECCF5D274D8}" destId="{416BEAC2-F08D-4224-8F0F-9AD2F850D860}" srcOrd="1" destOrd="0" presId="urn:microsoft.com/office/officeart/2005/8/layout/chevron1"/>
    <dgm:cxn modelId="{068FD831-CE49-4CB0-A14F-F0512425D9EB}" type="presParOf" srcId="{57C2F0A7-040F-4A3B-B9AF-6ECCF5D274D8}" destId="{C2260263-5049-41BA-8E9F-4E4176D1E671}" srcOrd="2" destOrd="0" presId="urn:microsoft.com/office/officeart/2005/8/layout/chevron1"/>
    <dgm:cxn modelId="{8A118E14-9DA6-4A16-92B3-73BCAA0476AC}" type="presParOf" srcId="{C2260263-5049-41BA-8E9F-4E4176D1E671}" destId="{6CDE4AF6-8699-4652-823D-BE8F42B1B9C1}" srcOrd="0" destOrd="0" presId="urn:microsoft.com/office/officeart/2005/8/layout/chevron1"/>
    <dgm:cxn modelId="{FF43BB3E-CE2B-43CF-A273-3173336D6811}" type="presParOf" srcId="{C2260263-5049-41BA-8E9F-4E4176D1E671}" destId="{2498CA3D-ADD4-4D72-8F5A-158EE5A3234B}" srcOrd="1" destOrd="0" presId="urn:microsoft.com/office/officeart/2005/8/layout/chevron1"/>
    <dgm:cxn modelId="{0A1D2DEB-830C-48FA-A2C4-72E3268B5B2B}" type="presParOf" srcId="{57C2F0A7-040F-4A3B-B9AF-6ECCF5D274D8}" destId="{976DDAF2-7DC1-4BAE-9656-A2673F11DC9F}" srcOrd="3" destOrd="0" presId="urn:microsoft.com/office/officeart/2005/8/layout/chevron1"/>
    <dgm:cxn modelId="{87992C01-5893-4A67-A46B-43DB22479EC6}" type="presParOf" srcId="{57C2F0A7-040F-4A3B-B9AF-6ECCF5D274D8}" destId="{7ACBA878-159E-43CD-8885-D8641EBD7BF3}" srcOrd="4" destOrd="0" presId="urn:microsoft.com/office/officeart/2005/8/layout/chevron1"/>
    <dgm:cxn modelId="{C586398D-B700-4C33-B782-ED89BA5A7F7F}" type="presParOf" srcId="{7ACBA878-159E-43CD-8885-D8641EBD7BF3}" destId="{819E230B-2577-4C5E-8B75-3D9002FC8149}" srcOrd="0" destOrd="0" presId="urn:microsoft.com/office/officeart/2005/8/layout/chevron1"/>
    <dgm:cxn modelId="{D12E6E1A-5132-4077-A36C-E7CDACD5E452}" type="presParOf" srcId="{7ACBA878-159E-43CD-8885-D8641EBD7BF3}" destId="{1068F89D-AAB9-47FA-8951-CBB242D580C0}" srcOrd="1" destOrd="0" presId="urn:microsoft.com/office/officeart/2005/8/layout/chevron1"/>
    <dgm:cxn modelId="{1BC1A8A9-860A-4407-A37F-0C764A30161B}" type="presParOf" srcId="{57C2F0A7-040F-4A3B-B9AF-6ECCF5D274D8}" destId="{A01634E7-F241-4420-8CE0-F3FB4F98A64D}" srcOrd="5" destOrd="0" presId="urn:microsoft.com/office/officeart/2005/8/layout/chevron1"/>
    <dgm:cxn modelId="{A64F7AE3-56D1-4C63-8AF8-540E4FB4010A}" type="presParOf" srcId="{57C2F0A7-040F-4A3B-B9AF-6ECCF5D274D8}" destId="{D1FE6F53-25CE-40E5-82C2-37700635FA51}" srcOrd="6" destOrd="0" presId="urn:microsoft.com/office/officeart/2005/8/layout/chevron1"/>
    <dgm:cxn modelId="{E4D798E7-84FD-4F95-8F1F-FE6D33C7905B}" type="presParOf" srcId="{D1FE6F53-25CE-40E5-82C2-37700635FA51}" destId="{02AB09EF-1F1B-43A8-952E-DFD91DE72127}" srcOrd="0" destOrd="0" presId="urn:microsoft.com/office/officeart/2005/8/layout/chevron1"/>
    <dgm:cxn modelId="{2A4B5627-16BB-4A95-B199-5DEA5B9570B2}" type="presParOf" srcId="{D1FE6F53-25CE-40E5-82C2-37700635FA51}" destId="{92B68E4E-6332-4CE6-99EE-527CD1722FE7}" srcOrd="1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B7A880-33D1-47FB-91CA-25235EE10DBA}">
      <dsp:nvSpPr>
        <dsp:cNvPr id="0" name=""/>
        <dsp:cNvSpPr/>
      </dsp:nvSpPr>
      <dsp:spPr>
        <a:xfrm>
          <a:off x="3209" y="123692"/>
          <a:ext cx="2321512" cy="9286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010" tIns="25337" rIns="25337" bIns="25337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Early statistical computing</a:t>
          </a:r>
          <a:endParaRPr lang="en-IL" sz="1900" kern="1200" dirty="0"/>
        </a:p>
      </dsp:txBody>
      <dsp:txXfrm>
        <a:off x="467511" y="123692"/>
        <a:ext cx="1392908" cy="928604"/>
      </dsp:txXfrm>
    </dsp:sp>
    <dsp:sp modelId="{C0A8BD24-BB30-4F6C-81DD-E92290FB6E1F}">
      <dsp:nvSpPr>
        <dsp:cNvPr id="0" name=""/>
        <dsp:cNvSpPr/>
      </dsp:nvSpPr>
      <dsp:spPr>
        <a:xfrm>
          <a:off x="3209" y="1168372"/>
          <a:ext cx="1857209" cy="3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1960s</a:t>
          </a:r>
          <a:endParaRPr lang="en-IL" sz="1900" kern="1200" dirty="0"/>
        </a:p>
      </dsp:txBody>
      <dsp:txXfrm>
        <a:off x="3209" y="1168372"/>
        <a:ext cx="1857209" cy="342000"/>
      </dsp:txXfrm>
    </dsp:sp>
    <dsp:sp modelId="{6CDE4AF6-8699-4652-823D-BE8F42B1B9C1}">
      <dsp:nvSpPr>
        <dsp:cNvPr id="0" name=""/>
        <dsp:cNvSpPr/>
      </dsp:nvSpPr>
      <dsp:spPr>
        <a:xfrm>
          <a:off x="2108721" y="123692"/>
          <a:ext cx="2321512" cy="9286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010" tIns="25337" rIns="25337" bIns="25337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Wilkinson and Rogers</a:t>
          </a:r>
          <a:endParaRPr lang="en-IL" sz="1900" kern="1200" dirty="0"/>
        </a:p>
      </dsp:txBody>
      <dsp:txXfrm>
        <a:off x="2573023" y="123692"/>
        <a:ext cx="1392908" cy="928604"/>
      </dsp:txXfrm>
    </dsp:sp>
    <dsp:sp modelId="{2498CA3D-ADD4-4D72-8F5A-158EE5A3234B}">
      <dsp:nvSpPr>
        <dsp:cNvPr id="0" name=""/>
        <dsp:cNvSpPr/>
      </dsp:nvSpPr>
      <dsp:spPr>
        <a:xfrm>
          <a:off x="2108721" y="1168372"/>
          <a:ext cx="1857209" cy="3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1973</a:t>
          </a:r>
          <a:endParaRPr lang="en-IL" sz="1900" kern="1200" dirty="0"/>
        </a:p>
      </dsp:txBody>
      <dsp:txXfrm>
        <a:off x="2108721" y="1168372"/>
        <a:ext cx="1857209" cy="342000"/>
      </dsp:txXfrm>
    </dsp:sp>
    <dsp:sp modelId="{819E230B-2577-4C5E-8B75-3D9002FC8149}">
      <dsp:nvSpPr>
        <dsp:cNvPr id="0" name=""/>
        <dsp:cNvSpPr/>
      </dsp:nvSpPr>
      <dsp:spPr>
        <a:xfrm>
          <a:off x="4214233" y="123692"/>
          <a:ext cx="2321512" cy="9286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010" tIns="25337" rIns="25337" bIns="25337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Incorporated into R</a:t>
          </a:r>
          <a:endParaRPr lang="en-IL" sz="1900" kern="1200" dirty="0"/>
        </a:p>
      </dsp:txBody>
      <dsp:txXfrm>
        <a:off x="4678535" y="123692"/>
        <a:ext cx="1392908" cy="928604"/>
      </dsp:txXfrm>
    </dsp:sp>
    <dsp:sp modelId="{1068F89D-AAB9-47FA-8951-CBB242D580C0}">
      <dsp:nvSpPr>
        <dsp:cNvPr id="0" name=""/>
        <dsp:cNvSpPr/>
      </dsp:nvSpPr>
      <dsp:spPr>
        <a:xfrm>
          <a:off x="4214233" y="1168372"/>
          <a:ext cx="1857209" cy="3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1993</a:t>
          </a:r>
          <a:endParaRPr lang="en-IL" sz="1900" kern="1200" dirty="0"/>
        </a:p>
      </dsp:txBody>
      <dsp:txXfrm>
        <a:off x="4214233" y="1168372"/>
        <a:ext cx="1857209" cy="342000"/>
      </dsp:txXfrm>
    </dsp:sp>
    <dsp:sp modelId="{02AB09EF-1F1B-43A8-952E-DFD91DE72127}">
      <dsp:nvSpPr>
        <dsp:cNvPr id="0" name=""/>
        <dsp:cNvSpPr/>
      </dsp:nvSpPr>
      <dsp:spPr>
        <a:xfrm>
          <a:off x="6319745" y="123692"/>
          <a:ext cx="2321512" cy="9286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010" tIns="25337" rIns="25337" bIns="25337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 err="1"/>
            <a:t>nlme</a:t>
          </a:r>
          <a:endParaRPr lang="en-IL" sz="1900" kern="1200" dirty="0"/>
        </a:p>
      </dsp:txBody>
      <dsp:txXfrm>
        <a:off x="6784047" y="123692"/>
        <a:ext cx="1392908" cy="928604"/>
      </dsp:txXfrm>
    </dsp:sp>
    <dsp:sp modelId="{92B68E4E-6332-4CE6-99EE-527CD1722FE7}">
      <dsp:nvSpPr>
        <dsp:cNvPr id="0" name=""/>
        <dsp:cNvSpPr/>
      </dsp:nvSpPr>
      <dsp:spPr>
        <a:xfrm>
          <a:off x="6319745" y="1168372"/>
          <a:ext cx="1857209" cy="34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1999</a:t>
          </a:r>
          <a:endParaRPr lang="en-IL" sz="1900" kern="1200" dirty="0"/>
        </a:p>
      </dsp:txBody>
      <dsp:txXfrm>
        <a:off x="6319745" y="1168372"/>
        <a:ext cx="1857209" cy="342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Shape 41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4" name="Shape 41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07561145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n-lt"/>
        <a:ea typeface="+mn-ea"/>
        <a:cs typeface="+mn-cs"/>
        <a:sym typeface="Calibri"/>
      </a:defRPr>
    </a:lvl1pPr>
    <a:lvl2pPr indent="228600" latinLnBrk="0">
      <a:defRPr sz="1200">
        <a:latin typeface="+mn-lt"/>
        <a:ea typeface="+mn-ea"/>
        <a:cs typeface="+mn-cs"/>
        <a:sym typeface="Calibri"/>
      </a:defRPr>
    </a:lvl2pPr>
    <a:lvl3pPr indent="457200" latinLnBrk="0">
      <a:defRPr sz="1200">
        <a:latin typeface="+mn-lt"/>
        <a:ea typeface="+mn-ea"/>
        <a:cs typeface="+mn-cs"/>
        <a:sym typeface="Calibri"/>
      </a:defRPr>
    </a:lvl3pPr>
    <a:lvl4pPr indent="685800" latinLnBrk="0">
      <a:defRPr sz="1200">
        <a:latin typeface="+mn-lt"/>
        <a:ea typeface="+mn-ea"/>
        <a:cs typeface="+mn-cs"/>
        <a:sym typeface="Calibri"/>
      </a:defRPr>
    </a:lvl4pPr>
    <a:lvl5pPr indent="914400" latinLnBrk="0">
      <a:defRPr sz="1200">
        <a:latin typeface="+mn-lt"/>
        <a:ea typeface="+mn-ea"/>
        <a:cs typeface="+mn-cs"/>
        <a:sym typeface="Calibri"/>
      </a:defRPr>
    </a:lvl5pPr>
    <a:lvl6pPr indent="1143000" latinLnBrk="0">
      <a:defRPr sz="1200">
        <a:latin typeface="+mn-lt"/>
        <a:ea typeface="+mn-ea"/>
        <a:cs typeface="+mn-cs"/>
        <a:sym typeface="Calibri"/>
      </a:defRPr>
    </a:lvl6pPr>
    <a:lvl7pPr indent="1371600" latinLnBrk="0">
      <a:defRPr sz="1200">
        <a:latin typeface="+mn-lt"/>
        <a:ea typeface="+mn-ea"/>
        <a:cs typeface="+mn-cs"/>
        <a:sym typeface="Calibri"/>
      </a:defRPr>
    </a:lvl7pPr>
    <a:lvl8pPr indent="1600200" latinLnBrk="0">
      <a:defRPr sz="1200">
        <a:latin typeface="+mn-lt"/>
        <a:ea typeface="+mn-ea"/>
        <a:cs typeface="+mn-cs"/>
        <a:sym typeface="Calibri"/>
      </a:defRPr>
    </a:lvl8pPr>
    <a:lvl9pPr indent="1828800" latinLnBrk="0">
      <a:defRPr sz="1200">
        <a:latin typeface="+mn-lt"/>
        <a:ea typeface="+mn-ea"/>
        <a:cs typeface="+mn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524000" y="1122362"/>
            <a:ext cx="9144000" cy="2387601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FontTx/>
              <a:buNone/>
              <a:defRPr sz="2400"/>
            </a:lvl1pPr>
            <a:lvl2pPr marL="0" indent="457200" algn="ctr">
              <a:buSzTx/>
              <a:buFontTx/>
              <a:buNone/>
              <a:defRPr sz="2400"/>
            </a:lvl2pPr>
            <a:lvl3pPr marL="0" indent="914400" algn="ctr">
              <a:buSzTx/>
              <a:buFontTx/>
              <a:buNone/>
              <a:defRPr sz="2400"/>
            </a:lvl3pPr>
            <a:lvl4pPr marL="0" indent="1371600" algn="ctr">
              <a:buSzTx/>
              <a:buFontTx/>
              <a:buNone/>
              <a:defRPr sz="2400"/>
            </a:lvl4pPr>
            <a:lvl5pPr marL="0" indent="1828800" algn="ctr">
              <a:buSzTx/>
              <a:buFontTx/>
              <a:buNone/>
              <a:defRPr sz="2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/>
          <p:nvPr/>
        </p:nvSpPr>
        <p:spPr>
          <a:xfrm>
            <a:off x="508000" y="990600"/>
            <a:ext cx="101600" cy="5105400"/>
          </a:xfrm>
          <a:prstGeom prst="rect">
            <a:avLst/>
          </a:prstGeom>
          <a:solidFill>
            <a:srgbClr val="660000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111" name="Shape 111"/>
          <p:cNvSpPr>
            <a:spLocks noGrp="1"/>
          </p:cNvSpPr>
          <p:nvPr>
            <p:ph type="title"/>
          </p:nvPr>
        </p:nvSpPr>
        <p:spPr>
          <a:xfrm>
            <a:off x="1016000" y="1371600"/>
            <a:ext cx="10261600" cy="20574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54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12" name="Shape 112"/>
          <p:cNvSpPr>
            <a:spLocks noGrp="1"/>
          </p:cNvSpPr>
          <p:nvPr>
            <p:ph type="body" sz="half" idx="1"/>
          </p:nvPr>
        </p:nvSpPr>
        <p:spPr>
          <a:xfrm>
            <a:off x="1016000" y="3765550"/>
            <a:ext cx="10261600" cy="20574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600"/>
              </a:spcBef>
              <a:buSzTx/>
              <a:buFontTx/>
              <a:buNone/>
              <a:defRPr>
                <a:latin typeface="Arial"/>
                <a:ea typeface="Arial"/>
                <a:cs typeface="Arial"/>
                <a:sym typeface="Arial"/>
              </a:defRPr>
            </a:lvl1pPr>
            <a:lvl2pPr marL="908050" indent="-436562">
              <a:lnSpc>
                <a:spcPct val="100000"/>
              </a:lnSpc>
              <a:spcBef>
                <a:spcPts val="600"/>
              </a:spcBef>
              <a:buSzPct val="75000"/>
              <a:buFontTx/>
              <a:buChar char="■"/>
              <a:defRPr>
                <a:latin typeface="Arial"/>
                <a:ea typeface="Arial"/>
                <a:cs typeface="Arial"/>
                <a:sym typeface="Arial"/>
              </a:defRPr>
            </a:lvl2pPr>
            <a:lvl3pPr marL="1456002" indent="-546365">
              <a:lnSpc>
                <a:spcPct val="100000"/>
              </a:lnSpc>
              <a:spcBef>
                <a:spcPts val="600"/>
              </a:spcBef>
              <a:buSzPct val="65000"/>
              <a:buFontTx/>
              <a:buChar char="□"/>
              <a:defRPr>
                <a:latin typeface="Arial"/>
                <a:ea typeface="Arial"/>
                <a:cs typeface="Arial"/>
                <a:sym typeface="Arial"/>
              </a:defRPr>
            </a:lvl3pPr>
            <a:lvl4pPr marL="2002473" indent="-613410">
              <a:lnSpc>
                <a:spcPct val="100000"/>
              </a:lnSpc>
              <a:spcBef>
                <a:spcPts val="600"/>
              </a:spcBef>
              <a:buSzPct val="75000"/>
              <a:buFontTx/>
              <a:buChar char="■"/>
              <a:defRPr>
                <a:latin typeface="Arial"/>
                <a:ea typeface="Arial"/>
                <a:cs typeface="Arial"/>
                <a:sym typeface="Arial"/>
              </a:defRPr>
            </a:lvl4pPr>
            <a:lvl5pPr marL="2484438" indent="-655638">
              <a:lnSpc>
                <a:spcPct val="100000"/>
              </a:lnSpc>
              <a:spcBef>
                <a:spcPts val="600"/>
              </a:spcBef>
              <a:buSzPct val="50000"/>
              <a:buFontTx/>
              <a:buChar char="□"/>
              <a:defRPr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grpSp>
        <p:nvGrpSpPr>
          <p:cNvPr id="119" name="Group 119"/>
          <p:cNvGrpSpPr/>
          <p:nvPr/>
        </p:nvGrpSpPr>
        <p:grpSpPr>
          <a:xfrm>
            <a:off x="508001" y="304799"/>
            <a:ext cx="11188701" cy="5791201"/>
            <a:chOff x="0" y="0"/>
            <a:chExt cx="11188700" cy="5791200"/>
          </a:xfrm>
        </p:grpSpPr>
        <p:sp>
          <p:nvSpPr>
            <p:cNvPr id="113" name="Shape 113"/>
            <p:cNvSpPr/>
            <p:nvPr/>
          </p:nvSpPr>
          <p:spPr>
            <a:xfrm rot="10800000" flipH="1">
              <a:off x="10574866" y="0"/>
              <a:ext cx="609601" cy="4572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4" name="Shape 114"/>
            <p:cNvSpPr/>
            <p:nvPr/>
          </p:nvSpPr>
          <p:spPr>
            <a:xfrm rot="10800000" flipH="1">
              <a:off x="-1" y="0"/>
              <a:ext cx="10591801" cy="4572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 rot="10800000" flipH="1">
              <a:off x="-1" y="457200"/>
              <a:ext cx="10591801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6" name="Shape 116"/>
            <p:cNvSpPr/>
            <p:nvPr/>
          </p:nvSpPr>
          <p:spPr>
            <a:xfrm rot="10800000" flipH="1">
              <a:off x="10587566" y="457200"/>
              <a:ext cx="596901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7" name="Shape 117"/>
            <p:cNvSpPr/>
            <p:nvPr/>
          </p:nvSpPr>
          <p:spPr>
            <a:xfrm flipH="1" flipV="1">
              <a:off x="507999" y="3276599"/>
              <a:ext cx="102616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0" y="0"/>
              <a:ext cx="11188700" cy="5791200"/>
            </a:xfrm>
            <a:prstGeom prst="rect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27" name="Shape 12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33" name="Shape 13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34" name="Shape 134"/>
          <p:cNvSpPr>
            <a:spLocks noGrp="1"/>
          </p:cNvSpPr>
          <p:nvPr>
            <p:ph type="body" idx="1"/>
          </p:nvPr>
        </p:nvSpPr>
        <p:spPr>
          <a:xfrm>
            <a:off x="609600" y="1828800"/>
            <a:ext cx="10972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5" name="Shape 13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roup 14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42" name="Shape 14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48" name="Shape 148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1" cy="2852737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60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49" name="Shape 149"/>
          <p:cNvSpPr>
            <a:spLocks noGrp="1"/>
          </p:cNvSpPr>
          <p:nvPr>
            <p:ph type="body" sz="quarter" idx="1"/>
          </p:nvPr>
        </p:nvSpPr>
        <p:spPr>
          <a:xfrm>
            <a:off x="831850" y="4589464"/>
            <a:ext cx="10515601" cy="15001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0" name="Shape 15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" name="Group 16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57" name="Shape 15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58" name="Shape 15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59" name="Shape 15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60" name="Shape 16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61" name="Shape 16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63" name="Shape 16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64" name="Shape 164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5" name="Shape 16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" name="Group 17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72" name="Shape 17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73" name="Shape 17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5" name="Shape 17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76" name="Shape 17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78" name="Shape 178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1" cy="1325564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79" name="Shape 179"/>
          <p:cNvSpPr>
            <a:spLocks noGrp="1"/>
          </p:cNvSpPr>
          <p:nvPr>
            <p:ph type="body" sz="quarter" idx="1"/>
          </p:nvPr>
        </p:nvSpPr>
        <p:spPr>
          <a:xfrm>
            <a:off x="840317" y="1681163"/>
            <a:ext cx="5158318" cy="823913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0" name="Shape 180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717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181" name="Shape 181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" name="Group 193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188" name="Shape 188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9" name="Shape 189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0" name="Shape 190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1" name="Shape 191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92" name="Shape 192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194" name="Shape 194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95" name="Shape 19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roup 20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02" name="Shape 20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06" name="Shape 20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08" name="Shape 208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" name="Group 220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15" name="Shape 215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16" name="Shape 216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7" name="Shape 217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8" name="Shape 218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19" name="Shape 219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8" cy="16002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32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22" name="Shape 222"/>
          <p:cNvSpPr>
            <a:spLocks noGrp="1"/>
          </p:cNvSpPr>
          <p:nvPr>
            <p:ph type="body" sz="half" idx="1"/>
          </p:nvPr>
        </p:nvSpPr>
        <p:spPr>
          <a:xfrm>
            <a:off x="5183716" y="987425"/>
            <a:ext cx="6172201" cy="48736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3" name="Shape 223"/>
          <p:cNvSpPr>
            <a:spLocks noGrp="1"/>
          </p:cNvSpPr>
          <p:nvPr>
            <p:ph type="body" sz="quarter" idx="13"/>
          </p:nvPr>
        </p:nvSpPr>
        <p:spPr>
          <a:xfrm>
            <a:off x="840317" y="2057400"/>
            <a:ext cx="3932768" cy="381158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224" name="Shape 224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Group 236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31" name="Shape 231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32" name="Shape 232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3" name="Shape 233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4" name="Shape 234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5" name="Shape 235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37" name="Shape 237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8" cy="16002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3200"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38" name="Shape 238"/>
          <p:cNvSpPr>
            <a:spLocks noGrp="1"/>
          </p:cNvSpPr>
          <p:nvPr>
            <p:ph type="pic" sz="half" idx="13"/>
          </p:nvPr>
        </p:nvSpPr>
        <p:spPr>
          <a:xfrm>
            <a:off x="5183716" y="987425"/>
            <a:ext cx="6172201" cy="4873626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xfrm>
            <a:off x="840317" y="2057400"/>
            <a:ext cx="3932768" cy="38115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6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0" name="Shape 24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2" name="Group 25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47" name="Shape 24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8" name="Shape 24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49" name="Shape 24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0" name="Shape 25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1" name="Shape 25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609600" y="1828800"/>
            <a:ext cx="10972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1" name="Shape 2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" name="Shape 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" name="Group 26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62" name="Shape 26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3" name="Shape 26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4" name="Shape 26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5" name="Shape 26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66" name="Shape 26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68" name="Shape 268"/>
          <p:cNvSpPr>
            <a:spLocks noGrp="1"/>
          </p:cNvSpPr>
          <p:nvPr>
            <p:ph type="title"/>
          </p:nvPr>
        </p:nvSpPr>
        <p:spPr>
          <a:xfrm>
            <a:off x="8839200" y="533401"/>
            <a:ext cx="2743200" cy="5597526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69" name="Shape 269"/>
          <p:cNvSpPr>
            <a:spLocks noGrp="1"/>
          </p:cNvSpPr>
          <p:nvPr>
            <p:ph type="body" idx="1"/>
          </p:nvPr>
        </p:nvSpPr>
        <p:spPr>
          <a:xfrm>
            <a:off x="609600" y="533401"/>
            <a:ext cx="8026400" cy="55975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0" name="Shape 27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" name="Group 282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77" name="Shape 277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8" name="Shape 278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79" name="Shape 279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80" name="Shape 280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81" name="Shape 281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83" name="Shape 283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84" name="Shape 284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85" name="Shape 285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" name="Group 297"/>
          <p:cNvGrpSpPr/>
          <p:nvPr/>
        </p:nvGrpSpPr>
        <p:grpSpPr>
          <a:xfrm>
            <a:off x="372532" y="152400"/>
            <a:ext cx="11582402" cy="1600201"/>
            <a:chOff x="0" y="0"/>
            <a:chExt cx="11582400" cy="1600200"/>
          </a:xfrm>
        </p:grpSpPr>
        <p:sp>
          <p:nvSpPr>
            <p:cNvPr id="292" name="Shape 292"/>
            <p:cNvSpPr/>
            <p:nvPr/>
          </p:nvSpPr>
          <p:spPr>
            <a:xfrm flipH="1" flipV="1">
              <a:off x="237066" y="1600199"/>
              <a:ext cx="11074401" cy="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3" name="Shape 293"/>
            <p:cNvSpPr/>
            <p:nvPr/>
          </p:nvSpPr>
          <p:spPr>
            <a:xfrm>
              <a:off x="11277600" y="0"/>
              <a:ext cx="304800" cy="2286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4" name="Shape 294"/>
            <p:cNvSpPr/>
            <p:nvPr/>
          </p:nvSpPr>
          <p:spPr>
            <a:xfrm>
              <a:off x="-1" y="0"/>
              <a:ext cx="11273368" cy="228600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5" name="Shape 295"/>
            <p:cNvSpPr/>
            <p:nvPr/>
          </p:nvSpPr>
          <p:spPr>
            <a:xfrm>
              <a:off x="-1" y="228600"/>
              <a:ext cx="11273368" cy="139700"/>
            </a:xfrm>
            <a:prstGeom prst="rect">
              <a:avLst/>
            </a:prstGeom>
            <a:solidFill>
              <a:srgbClr val="66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96" name="Shape 296"/>
            <p:cNvSpPr/>
            <p:nvPr/>
          </p:nvSpPr>
          <p:spPr>
            <a:xfrm>
              <a:off x="11277600" y="230187"/>
              <a:ext cx="304800" cy="136526"/>
            </a:xfrm>
            <a:prstGeom prst="rect">
              <a:avLst/>
            </a:prstGeom>
            <a:solidFill>
              <a:srgbClr val="999966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4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</p:grpSp>
      <p:sp>
        <p:nvSpPr>
          <p:cNvPr id="298" name="Shape 298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>
                <a:solidFill>
                  <a:srgbClr val="42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299" name="Shape 299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5384800" cy="4302126"/>
          </a:xfrm>
          <a:prstGeom prst="rect">
            <a:avLst/>
          </a:prstGeom>
        </p:spPr>
        <p:txBody>
          <a:bodyPr/>
          <a:lstStyle>
            <a:lvl1pPr marL="469900" indent="-4699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70416" indent="-49892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534054" indent="-624417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65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090103" indent="-701039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75000"/>
              <a:buFont typeface="Wingdings"/>
              <a:buChar char="■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578100" indent="-749300">
              <a:lnSpc>
                <a:spcPct val="100000"/>
              </a:lnSpc>
              <a:spcBef>
                <a:spcPts val="700"/>
              </a:spcBef>
              <a:buClr>
                <a:srgbClr val="660000"/>
              </a:buClr>
              <a:buSzPct val="50000"/>
              <a:buFont typeface="Wingdings"/>
              <a:buChar char="□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336997" y="6248400"/>
            <a:ext cx="245404" cy="226986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>
            <a:spLocks noGrp="1"/>
          </p:cNvSpPr>
          <p:nvPr>
            <p:ph type="title"/>
          </p:nvPr>
        </p:nvSpPr>
        <p:spPr>
          <a:xfrm>
            <a:off x="914400" y="2130425"/>
            <a:ext cx="10363200" cy="1470026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08" name="Shape 308"/>
          <p:cNvSpPr>
            <a:spLocks noGrp="1"/>
          </p:cNvSpPr>
          <p:nvPr>
            <p:ph type="body" sz="quarter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 algn="ctr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17" name="Shape 317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8" name="Shape 318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Shape 325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1" cy="1362076"/>
          </a:xfrm>
          <a:prstGeom prst="rect">
            <a:avLst/>
          </a:prstGeom>
        </p:spPr>
        <p:txBody>
          <a:bodyPr anchor="t"/>
          <a:lstStyle>
            <a:lvl1pPr>
              <a:lnSpc>
                <a:spcPct val="100000"/>
              </a:lnSpc>
              <a:defRPr sz="4000" b="1" cap="all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26" name="Shape 326"/>
          <p:cNvSpPr>
            <a:spLocks noGrp="1"/>
          </p:cNvSpPr>
          <p:nvPr>
            <p:ph type="body" sz="quarter" idx="1"/>
          </p:nvPr>
        </p:nvSpPr>
        <p:spPr>
          <a:xfrm>
            <a:off x="963084" y="2906713"/>
            <a:ext cx="10363201" cy="1500188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400"/>
              </a:spcBef>
              <a:buSzTx/>
              <a:buFontTx/>
              <a:buNone/>
              <a:defRPr sz="20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27" name="Shape 327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Shape 334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35" name="Shape 335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600"/>
              </a:spcBef>
              <a:buFontTx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04573" indent="-264848">
              <a:lnSpc>
                <a:spcPct val="100000"/>
              </a:lnSpc>
              <a:spcBef>
                <a:spcPts val="600"/>
              </a:spcBef>
              <a:buFontTx/>
              <a:buChar char="–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007745" indent="-326708">
              <a:lnSpc>
                <a:spcPct val="100000"/>
              </a:lnSpc>
              <a:spcBef>
                <a:spcPts val="600"/>
              </a:spcBef>
              <a:buFontTx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79361" indent="-350661">
              <a:lnSpc>
                <a:spcPct val="100000"/>
              </a:lnSpc>
              <a:spcBef>
                <a:spcPts val="600"/>
              </a:spcBef>
              <a:buFontTx/>
              <a:buChar char="–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31434" indent="-363009">
              <a:lnSpc>
                <a:spcPct val="100000"/>
              </a:lnSpc>
              <a:spcBef>
                <a:spcPts val="600"/>
              </a:spcBef>
              <a:buFontTx/>
              <a:buChar char="»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36" name="Shape 336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Shape 343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44" name="Shape 344"/>
          <p:cNvSpPr>
            <a:spLocks noGrp="1"/>
          </p:cNvSpPr>
          <p:nvPr>
            <p:ph type="body" sz="quarter" idx="1"/>
          </p:nvPr>
        </p:nvSpPr>
        <p:spPr>
          <a:xfrm>
            <a:off x="609600" y="1535112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45" name="Shape 345"/>
          <p:cNvSpPr>
            <a:spLocks noGrp="1"/>
          </p:cNvSpPr>
          <p:nvPr>
            <p:ph type="body" sz="quarter" idx="13"/>
          </p:nvPr>
        </p:nvSpPr>
        <p:spPr>
          <a:xfrm>
            <a:off x="6193368" y="1535112"/>
            <a:ext cx="5389034" cy="639763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100000"/>
              </a:lnSpc>
              <a:spcBef>
                <a:spcPts val="500"/>
              </a:spcBef>
              <a:buSzTx/>
              <a:buFontTx/>
              <a:buNone/>
              <a:defRPr sz="2400" b="1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346" name="Shape 346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Shape 353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54" name="Shape 354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Shape 36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30" name="Shape 30"/>
          <p:cNvSpPr>
            <a:spLocks noGrp="1"/>
          </p:cNvSpPr>
          <p:nvPr>
            <p:ph type="body" sz="quarter" idx="1"/>
          </p:nvPr>
        </p:nvSpPr>
        <p:spPr>
          <a:xfrm>
            <a:off x="831850" y="4589462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  <a:lvl2pPr marL="0" indent="457200">
              <a:buSzTx/>
              <a:buFontTx/>
              <a:buNone/>
              <a:defRPr sz="2400">
                <a:solidFill>
                  <a:srgbClr val="888888"/>
                </a:solidFill>
              </a:defRPr>
            </a:lvl2pPr>
            <a:lvl3pPr marL="0" indent="914400">
              <a:buSzTx/>
              <a:buFontTx/>
              <a:buNone/>
              <a:defRPr sz="2400">
                <a:solidFill>
                  <a:srgbClr val="888888"/>
                </a:solidFill>
              </a:defRPr>
            </a:lvl3pPr>
            <a:lvl4pPr marL="0" indent="1371600">
              <a:buSzTx/>
              <a:buFontTx/>
              <a:buNone/>
              <a:defRPr sz="2400">
                <a:solidFill>
                  <a:srgbClr val="888888"/>
                </a:solidFill>
              </a:defRPr>
            </a:lvl4pPr>
            <a:lvl5pPr marL="0" indent="1828800">
              <a:buSzTx/>
              <a:buFontTx/>
              <a:buNone/>
              <a:defRPr sz="2400">
                <a:solidFill>
                  <a:srgbClr val="888888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2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69" name="Shape 369"/>
          <p:cNvSpPr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4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700"/>
              </a:spcBef>
              <a:buFontTx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599168" indent="-259443">
              <a:lnSpc>
                <a:spcPct val="100000"/>
              </a:lnSpc>
              <a:spcBef>
                <a:spcPts val="700"/>
              </a:spcBef>
              <a:buFontTx/>
              <a:buChar char="–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700"/>
              </a:spcBef>
              <a:buFontTx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89380" indent="-360680">
              <a:lnSpc>
                <a:spcPct val="100000"/>
              </a:lnSpc>
              <a:spcBef>
                <a:spcPts val="700"/>
              </a:spcBef>
              <a:buFontTx/>
              <a:buChar char="–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41805" indent="-373380">
              <a:lnSpc>
                <a:spcPct val="100000"/>
              </a:lnSpc>
              <a:spcBef>
                <a:spcPts val="700"/>
              </a:spcBef>
              <a:buFontTx/>
              <a:buChar char="»"/>
              <a:defRPr sz="32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70" name="Shape 370"/>
          <p:cNvSpPr>
            <a:spLocks noGrp="1"/>
          </p:cNvSpPr>
          <p:nvPr>
            <p:ph type="body" sz="half" idx="13"/>
          </p:nvPr>
        </p:nvSpPr>
        <p:spPr>
          <a:xfrm>
            <a:off x="609600" y="1435101"/>
            <a:ext cx="4011085" cy="469106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371" name="Shape 37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2389716" y="4800600"/>
            <a:ext cx="7315201" cy="566738"/>
          </a:xfrm>
          <a:prstGeom prst="rect">
            <a:avLst/>
          </a:prstGeom>
        </p:spPr>
        <p:txBody>
          <a:bodyPr anchor="b"/>
          <a:lstStyle>
            <a:lvl1pPr>
              <a:lnSpc>
                <a:spcPct val="100000"/>
              </a:lnSpc>
              <a:defRPr sz="2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79" name="Shape 379"/>
          <p:cNvSpPr>
            <a:spLocks noGrp="1"/>
          </p:cNvSpPr>
          <p:nvPr>
            <p:ph type="pic" sz="half" idx="13"/>
          </p:nvPr>
        </p:nvSpPr>
        <p:spPr>
          <a:xfrm>
            <a:off x="2389716" y="612775"/>
            <a:ext cx="7315201" cy="4114800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380" name="Shape 380"/>
          <p:cNvSpPr>
            <a:spLocks noGrp="1"/>
          </p:cNvSpPr>
          <p:nvPr>
            <p:ph type="body" sz="quarter" idx="1"/>
          </p:nvPr>
        </p:nvSpPr>
        <p:spPr>
          <a:xfrm>
            <a:off x="2389716" y="5367337"/>
            <a:ext cx="7315201" cy="8048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indent="4572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indent="9144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indent="13716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indent="1828800">
              <a:lnSpc>
                <a:spcPct val="100000"/>
              </a:lnSpc>
              <a:spcBef>
                <a:spcPts val="300"/>
              </a:spcBef>
              <a:buSzTx/>
              <a:buFontTx/>
              <a:buNone/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81" name="Shape 381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Shape 388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89" name="Shape 389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0" name="Shape 390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8686800" y="609600"/>
            <a:ext cx="2590800" cy="54864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398" name="Shape 398"/>
          <p:cNvSpPr>
            <a:spLocks noGrp="1"/>
          </p:cNvSpPr>
          <p:nvPr>
            <p:ph type="body" idx="1"/>
          </p:nvPr>
        </p:nvSpPr>
        <p:spPr>
          <a:xfrm>
            <a:off x="914400" y="609600"/>
            <a:ext cx="7569200" cy="5486400"/>
          </a:xfrm>
          <a:prstGeom prst="rect">
            <a:avLst/>
          </a:prstGeom>
        </p:spPr>
        <p:txBody>
          <a:bodyPr/>
          <a:lstStyle>
            <a:lvl1pPr marL="225425" indent="-225425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612140" indent="-272415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92187" indent="-311150">
              <a:lnSpc>
                <a:spcPct val="100000"/>
              </a:lnSpc>
              <a:spcBef>
                <a:spcPts val="500"/>
              </a:spcBef>
              <a:buFontTx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66837" indent="-338137">
              <a:lnSpc>
                <a:spcPct val="100000"/>
              </a:lnSpc>
              <a:spcBef>
                <a:spcPts val="500"/>
              </a:spcBef>
              <a:buFontTx/>
              <a:buChar char="–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718469" indent="-350044">
              <a:lnSpc>
                <a:spcPct val="100000"/>
              </a:lnSpc>
              <a:spcBef>
                <a:spcPts val="500"/>
              </a:spcBef>
              <a:buFontTx/>
              <a:buChar char="»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9" name="Shape 399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Shape 406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40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407" name="Shape 407"/>
          <p:cNvSpPr>
            <a:spLocks noGrp="1"/>
          </p:cNvSpPr>
          <p:nvPr>
            <p:ph type="sldNum" sz="quarter" idx="2"/>
          </p:nvPr>
        </p:nvSpPr>
        <p:spPr>
          <a:xfrm>
            <a:off x="11960860" y="6553200"/>
            <a:ext cx="231141" cy="225745"/>
          </a:xfrm>
          <a:prstGeom prst="rect">
            <a:avLst/>
          </a:prstGeom>
        </p:spPr>
        <p:txBody>
          <a:bodyPr anchor="t"/>
          <a:lstStyle>
            <a:lvl1pPr>
              <a:defRPr sz="1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2186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sz="quarter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9" name="Shape 49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188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buSzTx/>
              <a:buFontTx/>
              <a:buNone/>
              <a:defRPr sz="2400" b="1"/>
            </a:pPr>
            <a:endParaRPr/>
          </a:p>
        </p:txBody>
      </p:sp>
      <p:sp>
        <p:nvSpPr>
          <p:cNvPr id="50" name="Shape 5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73" name="Shape 73"/>
          <p:cNvSpPr>
            <a:spLocks noGrp="1"/>
          </p:cNvSpPr>
          <p:nvPr>
            <p:ph type="body" sz="half" idx="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Shape 74"/>
          <p:cNvSpPr>
            <a:spLocks noGrp="1"/>
          </p:cNvSpPr>
          <p:nvPr>
            <p:ph type="body" sz="quarter" idx="13"/>
          </p:nvPr>
        </p:nvSpPr>
        <p:spPr>
          <a:xfrm>
            <a:off x="839787" y="2057400"/>
            <a:ext cx="3932238" cy="3811588"/>
          </a:xfrm>
          <a:prstGeom prst="rect">
            <a:avLst/>
          </a:prstGeom>
        </p:spPr>
        <p:txBody>
          <a:bodyPr/>
          <a:lstStyle/>
          <a:p>
            <a:pPr marL="0" indent="0">
              <a:buSzTx/>
              <a:buFontTx/>
              <a:buNone/>
              <a:defRPr sz="1600"/>
            </a:pPr>
            <a:endParaRPr/>
          </a:p>
        </p:txBody>
      </p:sp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body" sz="quarter" idx="1"/>
          </p:nvPr>
        </p:nvSpPr>
        <p:spPr>
          <a:xfrm>
            <a:off x="839787" y="2057400"/>
            <a:ext cx="3932239" cy="38115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5" name="Shape 8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93" name="Shape 9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4" name="Shape 9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2" name="Shape 102"/>
          <p:cNvSpPr>
            <a:spLocks noGrp="1"/>
          </p:cNvSpPr>
          <p:nvPr>
            <p:ph type="body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11089818" y="6404292"/>
            <a:ext cx="263983" cy="2692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  <p:sldLayoutId id="2147483685" r:id="rId35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34439" marR="0" indent="-320039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image" Target="../media/image16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Shape 416"/>
          <p:cNvSpPr>
            <a:spLocks noGrp="1"/>
          </p:cNvSpPr>
          <p:nvPr>
            <p:ph type="ctrTitle"/>
          </p:nvPr>
        </p:nvSpPr>
        <p:spPr>
          <a:xfrm>
            <a:off x="1078831" y="600301"/>
            <a:ext cx="10034337" cy="1999799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algn="ctr"/>
            <a:r>
              <a:rPr dirty="0"/>
              <a:t>Advanced Data Analysis</a:t>
            </a:r>
            <a:br>
              <a:rPr lang="he-IL" dirty="0"/>
            </a:br>
            <a:r>
              <a:rPr lang="en-US" dirty="0"/>
              <a:t>More linear models</a:t>
            </a:r>
            <a:br>
              <a:rPr dirty="0"/>
            </a:br>
            <a:r>
              <a:rPr dirty="0"/>
              <a:t>367-2-5461</a:t>
            </a:r>
            <a:endParaRPr lang="en-IL" dirty="0"/>
          </a:p>
        </p:txBody>
      </p:sp>
      <p:sp>
        <p:nvSpPr>
          <p:cNvPr id="417" name="Shape 417"/>
          <p:cNvSpPr>
            <a:spLocks noGrp="1"/>
          </p:cNvSpPr>
          <p:nvPr>
            <p:ph type="subTitle" sz="quarter" idx="1"/>
          </p:nvPr>
        </p:nvSpPr>
        <p:spPr>
          <a:xfrm>
            <a:off x="1524000" y="3602037"/>
            <a:ext cx="9144000" cy="1655762"/>
          </a:xfrm>
          <a:prstGeom prst="rect">
            <a:avLst/>
          </a:prstGeom>
        </p:spPr>
        <p:txBody>
          <a:bodyPr/>
          <a:lstStyle>
            <a:lvl1pPr>
              <a:defRPr sz="5400"/>
            </a:lvl1pPr>
          </a:lstStyle>
          <a:p>
            <a:r>
              <a:t>Opher Donchi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C4030B-F209-51EA-DD7A-3A8B38AC2C40}"/>
              </a:ext>
            </a:extLst>
          </p:cNvPr>
          <p:cNvSpPr txBox="1"/>
          <p:nvPr/>
        </p:nvSpPr>
        <p:spPr>
          <a:xfrm>
            <a:off x="1236133" y="1566333"/>
            <a:ext cx="8271934" cy="36933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This was too short by about an hour. So was the last lecture!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CBEC3-34A6-4905-3230-C51298F4B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mbi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454A32-D53C-1353-B48E-AF01134938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8322733" cy="2878402"/>
          </a:xfrm>
        </p:spPr>
        <p:txBody>
          <a:bodyPr/>
          <a:lstStyle/>
          <a:p>
            <a:r>
              <a:rPr lang="en-US" dirty="0"/>
              <a:t>Formula based interface to </a:t>
            </a:r>
            <a:r>
              <a:rPr lang="en-US" dirty="0" err="1"/>
              <a:t>PyMC</a:t>
            </a:r>
            <a:endParaRPr lang="en-US" dirty="0"/>
          </a:p>
          <a:p>
            <a:r>
              <a:rPr lang="en-US" dirty="0"/>
              <a:t>Graphics based on </a:t>
            </a:r>
            <a:r>
              <a:rPr lang="en-US" dirty="0" err="1"/>
              <a:t>arviz</a:t>
            </a:r>
            <a:endParaRPr lang="en-US" dirty="0"/>
          </a:p>
          <a:p>
            <a:r>
              <a:rPr lang="en-US" dirty="0"/>
              <a:t>Automatic priors</a:t>
            </a:r>
          </a:p>
          <a:p>
            <a:r>
              <a:rPr lang="en-US" dirty="0"/>
              <a:t>Feature rich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F4DDA5-8982-CDB4-3204-DD528470A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1217" y="467787"/>
            <a:ext cx="3429297" cy="11202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D61D6F-7C2B-2238-8BF3-2D128C77DC18}"/>
              </a:ext>
            </a:extLst>
          </p:cNvPr>
          <p:cNvSpPr txBox="1"/>
          <p:nvPr/>
        </p:nvSpPr>
        <p:spPr>
          <a:xfrm>
            <a:off x="668866" y="5661878"/>
            <a:ext cx="10443783" cy="830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model 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 </a:t>
            </a:r>
            <a:r>
              <a:rPr lang="en-US" sz="2400" b="0" i="0" dirty="0" err="1">
                <a:solidFill>
                  <a:srgbClr val="003B4F"/>
                </a:solidFill>
                <a:effectLst/>
                <a:latin typeface="SFMono-Regular"/>
              </a:rPr>
              <a:t>bmb.Model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(</a:t>
            </a:r>
            <a:r>
              <a:rPr lang="en-US" sz="2400" b="0" i="0" dirty="0">
                <a:solidFill>
                  <a:srgbClr val="20794D"/>
                </a:solidFill>
                <a:effectLst/>
                <a:latin typeface="SFMono-Regular"/>
              </a:rPr>
              <a:t>"drugs ~ o + c + e + a + n"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, data) </a:t>
            </a:r>
          </a:p>
          <a:p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fitted 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 </a:t>
            </a:r>
            <a:r>
              <a:rPr lang="en-US" sz="2400" b="0" i="0" dirty="0" err="1">
                <a:solidFill>
                  <a:srgbClr val="003B4F"/>
                </a:solidFill>
                <a:effectLst/>
                <a:latin typeface="SFMono-Regular"/>
              </a:rPr>
              <a:t>model.fit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(tune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AD0000"/>
                </a:solidFill>
                <a:effectLst/>
                <a:latin typeface="SFMono-Regular"/>
              </a:rPr>
              <a:t>2000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, draws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AD0000"/>
                </a:solidFill>
                <a:effectLst/>
                <a:latin typeface="SFMono-Regular"/>
              </a:rPr>
              <a:t>2000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, </a:t>
            </a:r>
            <a:r>
              <a:rPr lang="en-US" sz="2400" b="0" i="0" dirty="0" err="1">
                <a:solidFill>
                  <a:srgbClr val="003B4F"/>
                </a:solidFill>
                <a:effectLst/>
                <a:latin typeface="SFMono-Regular"/>
              </a:rPr>
              <a:t>init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20794D"/>
                </a:solidFill>
                <a:effectLst/>
                <a:latin typeface="SFMono-Regular"/>
              </a:rPr>
              <a:t>"</a:t>
            </a:r>
            <a:r>
              <a:rPr lang="en-US" sz="2400" b="0" i="0" dirty="0" err="1">
                <a:solidFill>
                  <a:srgbClr val="20794D"/>
                </a:solidFill>
                <a:effectLst/>
                <a:latin typeface="SFMono-Regular"/>
              </a:rPr>
              <a:t>adapt_diag</a:t>
            </a:r>
            <a:r>
              <a:rPr lang="en-US" sz="2400" b="0" i="0" dirty="0">
                <a:solidFill>
                  <a:srgbClr val="20794D"/>
                </a:solidFill>
                <a:effectLst/>
                <a:latin typeface="SFMono-Regular"/>
              </a:rPr>
              <a:t>"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, </a:t>
            </a:r>
            <a:r>
              <a:rPr lang="en-US" sz="2400" b="0" i="0" dirty="0" err="1">
                <a:solidFill>
                  <a:srgbClr val="003B4F"/>
                </a:solidFill>
                <a:effectLst/>
                <a:latin typeface="SFMono-Regular"/>
              </a:rPr>
              <a:t>random_seed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SFMono-Regular"/>
              </a:rPr>
              <a:t>=</a:t>
            </a:r>
            <a:r>
              <a:rPr lang="en-US" sz="2400" b="0" i="0" dirty="0">
                <a:solidFill>
                  <a:srgbClr val="003B4F"/>
                </a:solidFill>
                <a:effectLst/>
                <a:latin typeface="SFMono-Regular"/>
              </a:rPr>
              <a:t>SEED)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B7D7B1-8E2E-E91D-FEFB-31CF492E7D02}"/>
              </a:ext>
            </a:extLst>
          </p:cNvPr>
          <p:cNvSpPr txBox="1"/>
          <p:nvPr/>
        </p:nvSpPr>
        <p:spPr>
          <a:xfrm>
            <a:off x="4876800" y="3264826"/>
            <a:ext cx="6781800" cy="156966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a_model</a:t>
            </a:r>
            <a:r>
              <a:rPr lang="en-US" sz="240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bmb</a:t>
            </a:r>
            <a:r>
              <a:rPr lang="en-US" sz="24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sz="24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Model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2400" b="0" i="0" dirty="0">
                <a:solidFill>
                  <a:srgbClr val="808080"/>
                </a:solidFill>
                <a:highlight>
                  <a:srgbClr val="FFFFFF"/>
                </a:highlight>
              </a:rPr>
              <a:t>"y ~ x"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data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sz="2400" b="0" i="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s-E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no_intercept_model</a:t>
            </a:r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s-E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bmb</a:t>
            </a:r>
            <a:r>
              <a:rPr lang="es-ES" sz="24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s-ES" sz="24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Model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s-ES" sz="2400" b="0" i="0" dirty="0">
                <a:solidFill>
                  <a:srgbClr val="808080"/>
                </a:solidFill>
                <a:highlight>
                  <a:srgbClr val="FFFFFF"/>
                </a:highlight>
              </a:rPr>
              <a:t>"y ~ 0 + x"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data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s-ES" sz="2400" b="0" i="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model_2 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s-E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bmb</a:t>
            </a:r>
            <a:r>
              <a:rPr lang="es-ES" sz="24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s-ES" sz="24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Model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s-ES" sz="2400" b="0" i="0" dirty="0">
                <a:solidFill>
                  <a:srgbClr val="808080"/>
                </a:solidFill>
                <a:highlight>
                  <a:srgbClr val="FFFFFF"/>
                </a:highlight>
              </a:rPr>
              <a:t>"y ~ x + z"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s-E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data</a:t>
            </a:r>
            <a:r>
              <a:rPr lang="es-E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s-ES" sz="2400" b="0" i="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model_h</a:t>
            </a:r>
            <a:r>
              <a:rPr lang="en-U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highlight>
                  <a:srgbClr val="FFFFFF"/>
                </a:highlight>
              </a:rPr>
              <a:t>bmb</a:t>
            </a:r>
            <a:r>
              <a:rPr lang="en-US" sz="2400" b="1" i="0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sz="2400" b="0" i="0" dirty="0" err="1">
                <a:solidFill>
                  <a:srgbClr val="FF8000"/>
                </a:solidFill>
                <a:highlight>
                  <a:srgbClr val="FFFFFF"/>
                </a:highlight>
              </a:rPr>
              <a:t>Model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2400" b="0" i="0" dirty="0">
                <a:solidFill>
                  <a:srgbClr val="808080"/>
                </a:solidFill>
                <a:highlight>
                  <a:srgbClr val="FFFFFF"/>
                </a:highlight>
              </a:rPr>
              <a:t>"y ~ x + z + (x | g)"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sz="2400" b="0" i="0" dirty="0">
                <a:solidFill>
                  <a:srgbClr val="000000"/>
                </a:solidFill>
                <a:highlight>
                  <a:srgbClr val="FFFFFF"/>
                </a:highlight>
              </a:rPr>
              <a:t> data</a:t>
            </a:r>
            <a:r>
              <a:rPr lang="en-US" sz="2400" b="1" i="0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49026314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ECDBB-5838-C65F-2CF3-3D0B99BCB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in </a:t>
            </a:r>
            <a:r>
              <a:rPr lang="en-US" dirty="0" err="1"/>
              <a:t>bambi</a:t>
            </a:r>
            <a:r>
              <a:rPr lang="en-US" dirty="0"/>
              <a:t> models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F28C0D-0DFE-C25D-A2EA-49253666DDDF}"/>
              </a:ext>
            </a:extLst>
          </p:cNvPr>
          <p:cNvSpPr txBox="1"/>
          <p:nvPr/>
        </p:nvSpPr>
        <p:spPr>
          <a:xfrm>
            <a:off x="406400" y="1909116"/>
            <a:ext cx="4626989" cy="4658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 ~ x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_model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4CE7012-E178-1A33-682C-DB3F6CBAD7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532" y="2795186"/>
            <a:ext cx="4850470" cy="25726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2A44A54-5CD0-F434-963D-507A0DDFB8FC}"/>
              </a:ext>
            </a:extLst>
          </p:cNvPr>
          <p:cNvSpPr txBox="1"/>
          <p:nvPr/>
        </p:nvSpPr>
        <p:spPr>
          <a:xfrm>
            <a:off x="5651456" y="1909117"/>
            <a:ext cx="6540544" cy="4658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 ~ x + z + (x | g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9E781EC-7A71-A8AE-0334-7A7D57CA6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1456" y="2804838"/>
            <a:ext cx="5465277" cy="354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52268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BE67D80D-CF0E-7618-A0E4-8F388A049C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933" y="1309393"/>
            <a:ext cx="8500534" cy="5307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2A8521-CA9D-0C5D-5DAA-6F9D1EB6BB7B}"/>
              </a:ext>
            </a:extLst>
          </p:cNvPr>
          <p:cNvSpPr txBox="1"/>
          <p:nvPr/>
        </p:nvSpPr>
        <p:spPr>
          <a:xfrm>
            <a:off x="943989" y="287867"/>
            <a:ext cx="6540544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 ~ x + z + (x | g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build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grap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ame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../fig/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ambi_dag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235595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632DAA-E286-03B6-53F6-BE1FBA8A82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F749D69C-A0AF-5D50-6CF1-8B403D17AC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5" y="1175212"/>
            <a:ext cx="7180000" cy="44826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5CC8A1-4E7D-D50D-9A0D-C6B33549250D}"/>
              </a:ext>
            </a:extLst>
          </p:cNvPr>
          <p:cNvSpPr txBox="1"/>
          <p:nvPr/>
        </p:nvSpPr>
        <p:spPr>
          <a:xfrm>
            <a:off x="943989" y="287867"/>
            <a:ext cx="6540544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 ~ x + z + (x | g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8EE1DE-239B-9FEF-FDDF-E6B574F4E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33938"/>
              </p:ext>
            </p:extLst>
          </p:nvPr>
        </p:nvGraphicFramePr>
        <p:xfrm>
          <a:off x="7992005" y="5658379"/>
          <a:ext cx="1581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8EE1DE-239B-9FEF-FDDF-E6B574F4E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2005" y="5658379"/>
                        <a:ext cx="1581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CC01DB-BA1C-1CF3-622F-8CD98CCF9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44292"/>
              </p:ext>
            </p:extLst>
          </p:nvPr>
        </p:nvGraphicFramePr>
        <p:xfrm>
          <a:off x="8080375" y="4797425"/>
          <a:ext cx="362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507960" progId="Equation.DSMT4">
                  <p:embed/>
                </p:oleObj>
              </mc:Choice>
              <mc:Fallback>
                <p:oleObj name="Equation" r:id="rId5" imgW="22986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0CC01DB-BA1C-1CF3-622F-8CD98CCF9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75" y="4797425"/>
                        <a:ext cx="3625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E0609D-4198-7544-A5E9-CD4063E5D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80074"/>
              </p:ext>
            </p:extLst>
          </p:nvPr>
        </p:nvGraphicFramePr>
        <p:xfrm>
          <a:off x="7992003" y="3299883"/>
          <a:ext cx="282151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761760" progId="Equation.DSMT4">
                  <p:embed/>
                </p:oleObj>
              </mc:Choice>
              <mc:Fallback>
                <p:oleObj name="Equation" r:id="rId7" imgW="157464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E0609D-4198-7544-A5E9-CD4063E5D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2003" y="3299883"/>
                        <a:ext cx="2821517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4AB525-8CB9-55D5-B207-0EB869057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49130"/>
              </p:ext>
            </p:extLst>
          </p:nvPr>
        </p:nvGraphicFramePr>
        <p:xfrm>
          <a:off x="7992003" y="2120742"/>
          <a:ext cx="3149902" cy="10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583920" progId="Equation.DSMT4">
                  <p:embed/>
                </p:oleObj>
              </mc:Choice>
              <mc:Fallback>
                <p:oleObj name="Equation" r:id="rId9" imgW="180324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4AB525-8CB9-55D5-B207-0EB869057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2003" y="2120742"/>
                        <a:ext cx="3149902" cy="102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0553EE-EAB3-A0E1-8210-0920F13BB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55248"/>
              </p:ext>
            </p:extLst>
          </p:nvPr>
        </p:nvGraphicFramePr>
        <p:xfrm>
          <a:off x="7992003" y="1211197"/>
          <a:ext cx="2925822" cy="80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507960" progId="Equation.DSMT4">
                  <p:embed/>
                </p:oleObj>
              </mc:Choice>
              <mc:Fallback>
                <p:oleObj name="Equation" r:id="rId11" imgW="185400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70553EE-EAB3-A0E1-8210-0920F13BB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92003" y="1211197"/>
                        <a:ext cx="2925822" cy="80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6548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AFA58-9C72-D69E-0A2D-C47BE9C089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224195D-E208-4022-B6F4-461F622BF753}"/>
              </a:ext>
            </a:extLst>
          </p:cNvPr>
          <p:cNvSpPr txBox="1"/>
          <p:nvPr/>
        </p:nvSpPr>
        <p:spPr>
          <a:xfrm>
            <a:off x="943989" y="287867"/>
            <a:ext cx="6540544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 ~ x + z + (x | g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1F145F-12A3-555A-E9C8-FA6064713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2005" y="5658379"/>
          <a:ext cx="1581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53800" progId="Equation.DSMT4">
                  <p:embed/>
                </p:oleObj>
              </mc:Choice>
              <mc:Fallback>
                <p:oleObj name="Equation" r:id="rId2" imgW="8888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1F145F-12A3-555A-E9C8-FA6064713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2005" y="5658379"/>
                        <a:ext cx="1581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4094B11-90CD-CFDA-54AA-6B1628E24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1313" y="4737100"/>
          <a:ext cx="38655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83920" progId="Equation.DSMT4">
                  <p:embed/>
                </p:oleObj>
              </mc:Choice>
              <mc:Fallback>
                <p:oleObj name="Equation" r:id="rId4" imgW="245088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4094B11-90CD-CFDA-54AA-6B1628E24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1313" y="4737100"/>
                        <a:ext cx="38655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E628C0-CB76-4F91-EBC3-6AE0F2AC8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2003" y="3299883"/>
          <a:ext cx="282151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761760" progId="Equation.DSMT4">
                  <p:embed/>
                </p:oleObj>
              </mc:Choice>
              <mc:Fallback>
                <p:oleObj name="Equation" r:id="rId6" imgW="157464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6E628C0-CB76-4F91-EBC3-6AE0F2AC8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2003" y="3299883"/>
                        <a:ext cx="2821517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EC0611-38B0-8CC0-2F8D-B543FF4E0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2003" y="2120742"/>
          <a:ext cx="3149902" cy="10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583920" progId="Equation.DSMT4">
                  <p:embed/>
                </p:oleObj>
              </mc:Choice>
              <mc:Fallback>
                <p:oleObj name="Equation" r:id="rId8" imgW="180324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EC0611-38B0-8CC0-2F8D-B543FF4E0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2003" y="2120742"/>
                        <a:ext cx="3149902" cy="102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8482EB-A1DF-084C-B057-196F7EF47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2003" y="1211197"/>
          <a:ext cx="2925822" cy="80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507960" progId="Equation.DSMT4">
                  <p:embed/>
                </p:oleObj>
              </mc:Choice>
              <mc:Fallback>
                <p:oleObj name="Equation" r:id="rId10" imgW="185400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8482EB-A1DF-084C-B057-196F7EF47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92003" y="1211197"/>
                        <a:ext cx="2925822" cy="80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222FB0E-8F0C-7BCC-2A73-331CCF0906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8692" y="934271"/>
            <a:ext cx="6540544" cy="5635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2212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F01D36-1331-4C67-232F-995AC8C37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80CC9-7A92-BF61-C8B0-E5D13006B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4DC3BC-0773-6F7D-0D29-F55E5500F0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omework</a:t>
            </a:r>
          </a:p>
          <a:p>
            <a:r>
              <a:rPr lang="en-US" dirty="0"/>
              <a:t>Regression packages</a:t>
            </a:r>
          </a:p>
          <a:p>
            <a:pPr lvl="1"/>
            <a:r>
              <a:rPr lang="en-US" dirty="0"/>
              <a:t>Wilkinson notation</a:t>
            </a:r>
          </a:p>
          <a:p>
            <a:pPr lvl="1"/>
            <a:r>
              <a:rPr lang="en-US" dirty="0"/>
              <a:t>Regression packages</a:t>
            </a:r>
          </a:p>
          <a:p>
            <a:pPr lvl="1"/>
            <a:r>
              <a:rPr lang="en-US" dirty="0"/>
              <a:t>Bambi</a:t>
            </a:r>
          </a:p>
          <a:p>
            <a:r>
              <a:rPr lang="en-US" dirty="0"/>
              <a:t>Conditional prediction</a:t>
            </a:r>
          </a:p>
          <a:p>
            <a:r>
              <a:rPr lang="en-US" dirty="0"/>
              <a:t>Splines</a:t>
            </a:r>
          </a:p>
          <a:p>
            <a:r>
              <a:rPr lang="en-US" dirty="0"/>
              <a:t>Additional Bambi specifications</a:t>
            </a:r>
          </a:p>
          <a:p>
            <a:pPr lvl="1"/>
            <a:r>
              <a:rPr lang="en-US" dirty="0"/>
              <a:t>Distributional models</a:t>
            </a:r>
          </a:p>
          <a:p>
            <a:pPr lvl="1"/>
            <a:r>
              <a:rPr lang="en-US" dirty="0"/>
              <a:t>Hierarchical Bambi</a:t>
            </a:r>
          </a:p>
          <a:p>
            <a:pPr lvl="1"/>
            <a:r>
              <a:rPr lang="en-US" dirty="0"/>
              <a:t>Interactions in Bamb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0279893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B09B69-32DB-3937-870C-8D35546B2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kes model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80EACD-8204-6A86-B4B1-43684E95FAB8}"/>
              </a:ext>
            </a:extLst>
          </p:cNvPr>
          <p:cNvSpPr txBox="1"/>
          <p:nvPr/>
        </p:nvSpPr>
        <p:spPr>
          <a:xfrm>
            <a:off x="838200" y="1920950"/>
            <a:ext cx="6096000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ented ~ temperature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amily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t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477A32-BAC2-DB47-33A6-34FB005534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867" y="3269274"/>
            <a:ext cx="5089876" cy="26489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66BA49-B4CD-1517-30C3-0CA5429DBE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4522" y="2184400"/>
            <a:ext cx="4973993" cy="430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440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3206C-D3E5-AAFB-5BB0-1A2E8316E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US" dirty="0"/>
              <a:t>Posterior and posterior predictive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2BC69B-8365-DFBA-29A5-F65A5A776DC2}"/>
              </a:ext>
            </a:extLst>
          </p:cNvPr>
          <p:cNvSpPr txBox="1"/>
          <p:nvPr/>
        </p:nvSpPr>
        <p:spPr>
          <a:xfrm>
            <a:off x="838200" y="1116509"/>
            <a:ext cx="8890000" cy="132343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temperature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temperature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plot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temperatur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rente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2.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zord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-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plot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temperatur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rente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2.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zord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-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F3B4C8-F0A9-C59C-E647-6523FAE0E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3" y="3000149"/>
            <a:ext cx="10600267" cy="359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883976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AC4E3-688A-7708-0D3B-6ED9DF0A6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17008"/>
          </a:xfrm>
        </p:spPr>
        <p:txBody>
          <a:bodyPr>
            <a:normAutofit fontScale="90000"/>
          </a:bodyPr>
          <a:lstStyle/>
          <a:p>
            <a:r>
              <a:rPr lang="en-US" dirty="0"/>
              <a:t>Multiple regression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6136D8-4AB7-7EDD-9C00-8ED04A0E5CB2}"/>
              </a:ext>
            </a:extLst>
          </p:cNvPr>
          <p:cNvSpPr txBox="1"/>
          <p:nvPr/>
        </p:nvSpPr>
        <p:spPr>
          <a:xfrm>
            <a:off x="745067" y="1514550"/>
            <a:ext cx="10380133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ented ~ temperature + humidity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amily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h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A4C544-527A-9231-01AD-B7D4D6A22C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2799" y="2300397"/>
            <a:ext cx="5381827" cy="4122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238273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6FF8D-88D1-713F-275D-D066AAE0B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2341"/>
          </a:xfrm>
        </p:spPr>
        <p:txBody>
          <a:bodyPr>
            <a:normAutofit fontScale="90000"/>
          </a:bodyPr>
          <a:lstStyle/>
          <a:p>
            <a:r>
              <a:rPr lang="en-US" dirty="0"/>
              <a:t>Predictive plot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186578-3F3C-CE61-E642-2B42AFBACCBA}"/>
              </a:ext>
            </a:extLst>
          </p:cNvPr>
          <p:cNvSpPr txBox="1"/>
          <p:nvPr/>
        </p:nvSpPr>
        <p:spPr>
          <a:xfrm>
            <a:off x="838200" y="1016000"/>
            <a:ext cx="9033934" cy="1384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             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ndition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temperatur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temperatur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                  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umidit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8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63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,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             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ubplot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group"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anel"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umidity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             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                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harey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hare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)</a:t>
            </a:r>
            <a:r>
              <a:rPr lang="en-US" sz="14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204E145-32D3-5195-4E60-479407EB99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800" y="2489775"/>
            <a:ext cx="6392333" cy="4275091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00D6D6-2347-66C7-7AFD-57328F7B59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2832681"/>
              </p:ext>
            </p:extLst>
          </p:nvPr>
        </p:nvGraphicFramePr>
        <p:xfrm>
          <a:off x="8144932" y="4334934"/>
          <a:ext cx="3623732" cy="185420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811866">
                  <a:extLst>
                    <a:ext uri="{9D8B030D-6E8A-4147-A177-3AD203B41FA5}">
                      <a16:colId xmlns:a16="http://schemas.microsoft.com/office/drawing/2014/main" val="3072083220"/>
                    </a:ext>
                  </a:extLst>
                </a:gridCol>
                <a:gridCol w="1811866">
                  <a:extLst>
                    <a:ext uri="{9D8B030D-6E8A-4147-A177-3AD203B41FA5}">
                      <a16:colId xmlns:a16="http://schemas.microsoft.com/office/drawing/2014/main" val="35686907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Location</a:t>
                      </a:r>
                      <a:endParaRPr lang="en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Summer humidity</a:t>
                      </a:r>
                      <a:endParaRPr lang="en-IL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79598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Eilat</a:t>
                      </a:r>
                      <a:endParaRPr lang="en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19%</a:t>
                      </a:r>
                      <a:endParaRPr lang="en-IL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065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Be’er Sheva</a:t>
                      </a:r>
                      <a:endParaRPr lang="en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33%</a:t>
                      </a:r>
                      <a:endParaRPr lang="en-IL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176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Tel Aviv</a:t>
                      </a:r>
                      <a:endParaRPr lang="en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54%</a:t>
                      </a:r>
                      <a:endParaRPr lang="en-IL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7931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Haifa University</a:t>
                      </a:r>
                      <a:endParaRPr lang="en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70%</a:t>
                      </a:r>
                      <a:endParaRPr lang="en-IL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85342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20019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BE399-5F07-59DB-295A-B8A8EDD31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>
            <a:normAutofit/>
          </a:bodyPr>
          <a:lstStyle/>
          <a:p>
            <a:r>
              <a:rPr lang="en-US" sz="3600" dirty="0"/>
              <a:t>Things we know how to do that are hard for frequentist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0F2F0-DCE9-8B98-CFC9-5E22109A2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414198"/>
            <a:ext cx="5181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Using prior information</a:t>
            </a:r>
          </a:p>
          <a:p>
            <a:pPr lvl="1"/>
            <a:r>
              <a:rPr lang="en-US" dirty="0"/>
              <a:t>For accurate predictions</a:t>
            </a:r>
          </a:p>
          <a:p>
            <a:pPr lvl="1"/>
            <a:r>
              <a:rPr lang="en-US" dirty="0"/>
              <a:t>For regular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obust esti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redible interva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ange point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lf-correcting workflo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ierarchical modeling</a:t>
            </a:r>
          </a:p>
          <a:p>
            <a:pPr marL="514350" indent="-514350">
              <a:buFont typeface="+mj-lt"/>
              <a:buAutoNum type="arabicPeriod"/>
            </a:pP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990066-D167-5492-611A-770289AC838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6"/>
            </a:pPr>
            <a:r>
              <a:rPr lang="en-US" sz="2400" dirty="0"/>
              <a:t>Regression models</a:t>
            </a:r>
          </a:p>
          <a:p>
            <a:pPr marL="1009650" lvl="1" indent="-514350"/>
            <a:r>
              <a:rPr lang="en-US" sz="2400" dirty="0"/>
              <a:t>Intuitive</a:t>
            </a:r>
          </a:p>
          <a:p>
            <a:pPr marL="1009650" lvl="1" indent="-514350"/>
            <a:r>
              <a:rPr lang="en-US" sz="2400" dirty="0"/>
              <a:t>Flexible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sz="2400" dirty="0"/>
              <a:t>Model comparison</a:t>
            </a:r>
          </a:p>
          <a:p>
            <a:pPr marL="1009650" lvl="1" indent="-514350"/>
            <a:r>
              <a:rPr lang="en-US" sz="2400" dirty="0"/>
              <a:t>Generally applicable</a:t>
            </a:r>
          </a:p>
          <a:p>
            <a:pPr marL="1009650" lvl="1" indent="-514350"/>
            <a:r>
              <a:rPr lang="en-US" sz="2400" dirty="0"/>
              <a:t>Self correcting</a:t>
            </a:r>
          </a:p>
          <a:p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632871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B7E718-98A9-81E0-0AE4-CBE2F22BCA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C4899-2E23-FF6A-AB30-349A3B459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E181E6-8C14-1573-5474-1E9B9E967FD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omework</a:t>
            </a:r>
          </a:p>
          <a:p>
            <a:r>
              <a:rPr lang="en-US" dirty="0"/>
              <a:t>Regression packages</a:t>
            </a:r>
          </a:p>
          <a:p>
            <a:pPr lvl="1"/>
            <a:r>
              <a:rPr lang="en-US" dirty="0"/>
              <a:t>Wilkinson notation</a:t>
            </a:r>
          </a:p>
          <a:p>
            <a:pPr lvl="1"/>
            <a:r>
              <a:rPr lang="en-US" dirty="0"/>
              <a:t>Regression packages</a:t>
            </a:r>
          </a:p>
          <a:p>
            <a:pPr lvl="1"/>
            <a:r>
              <a:rPr lang="en-US" dirty="0"/>
              <a:t>Bambi</a:t>
            </a:r>
          </a:p>
          <a:p>
            <a:r>
              <a:rPr lang="en-US" dirty="0"/>
              <a:t>Conditional prediction</a:t>
            </a:r>
          </a:p>
          <a:p>
            <a:r>
              <a:rPr lang="en-US" dirty="0"/>
              <a:t>Splines</a:t>
            </a:r>
          </a:p>
          <a:p>
            <a:r>
              <a:rPr lang="en-US" dirty="0"/>
              <a:t>Additional Bambi specifications</a:t>
            </a:r>
          </a:p>
          <a:p>
            <a:pPr lvl="1"/>
            <a:r>
              <a:rPr lang="en-US" dirty="0"/>
              <a:t>Distributional models</a:t>
            </a:r>
          </a:p>
          <a:p>
            <a:pPr lvl="1"/>
            <a:r>
              <a:rPr lang="en-US" dirty="0"/>
              <a:t>Hierarchical Bambi</a:t>
            </a:r>
          </a:p>
          <a:p>
            <a:pPr lvl="1"/>
            <a:r>
              <a:rPr lang="en-US" dirty="0"/>
              <a:t>Interactions in Bamb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78247569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456FAD-49A7-9837-8ABF-76716C4CA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8542"/>
          </a:xfrm>
        </p:spPr>
        <p:txBody>
          <a:bodyPr>
            <a:normAutofit fontScale="90000"/>
          </a:bodyPr>
          <a:lstStyle/>
          <a:p>
            <a:r>
              <a:rPr lang="en-US" dirty="0"/>
              <a:t>Polynomial fit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D0BBF4-A6D0-FB69-B3C5-BF1BD8546409}"/>
              </a:ext>
            </a:extLst>
          </p:cNvPr>
          <p:cNvSpPr txBox="1"/>
          <p:nvPr/>
        </p:nvSpPr>
        <p:spPr>
          <a:xfrm>
            <a:off x="558799" y="1150376"/>
            <a:ext cx="11345333" cy="584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ented ~ 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amily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4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ented ~ poly(hour, degree=4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amily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B23A11-9B16-0469-ADB9-0EF33BFCDEF4}"/>
              </a:ext>
            </a:extLst>
          </p:cNvPr>
          <p:cNvSpPr txBox="1"/>
          <p:nvPr/>
        </p:nvSpPr>
        <p:spPr>
          <a:xfrm>
            <a:off x="558799" y="1911859"/>
            <a:ext cx="10795001" cy="1077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ly_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ly_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4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ly_4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ly_4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ly_4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9F5A0D-3D64-EC8B-F4EA-9EA6E018C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733" y="3288168"/>
            <a:ext cx="6350000" cy="3204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48086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EDE56-B193-C633-4A29-CF627B4D0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of polynomial regression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526D2F-4FF5-F51D-A477-C99D110058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2265150"/>
            <a:ext cx="8475133" cy="4296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53418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6AABE9-1D53-80A7-41F4-80CF688A4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to polynomial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2B6229-2243-784E-BA9A-8055C8281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7345"/>
            <a:ext cx="6767107" cy="6459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9CB0CE-8E0A-533F-CB68-945F9E49CE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73344"/>
            <a:ext cx="4214515" cy="9482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E503AE-4201-80FA-6293-9F931D5091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396" y="3302000"/>
            <a:ext cx="5726336" cy="33247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E228B4-D2E4-D46F-665C-84716D305235}"/>
              </a:ext>
            </a:extLst>
          </p:cNvPr>
          <p:cNvSpPr txBox="1"/>
          <p:nvPr/>
        </p:nvSpPr>
        <p:spPr>
          <a:xfrm>
            <a:off x="7357533" y="2844083"/>
            <a:ext cx="346825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Non overlapping indicator functions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C6807C-12EF-6925-F29A-213863F975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1604" y="4268912"/>
            <a:ext cx="3222819" cy="13444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9E52F5F-10AD-11D9-9C9C-48E3705FBA2E}"/>
              </a:ext>
            </a:extLst>
          </p:cNvPr>
          <p:cNvSpPr txBox="1"/>
          <p:nvPr/>
        </p:nvSpPr>
        <p:spPr>
          <a:xfrm>
            <a:off x="1199630" y="4084247"/>
            <a:ext cx="349165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Generalized additive models (GAM)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45413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7A58E-9153-DF3E-5223-EB29E3C10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 the idea of piecewise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AD17EA-59FE-A56D-8F33-0E3B41B482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78492"/>
            <a:ext cx="5071533" cy="1120775"/>
          </a:xfrm>
        </p:spPr>
        <p:txBody>
          <a:bodyPr/>
          <a:lstStyle/>
          <a:p>
            <a:r>
              <a:rPr lang="en-US" dirty="0"/>
              <a:t>Overlapping and contiguous</a:t>
            </a:r>
          </a:p>
          <a:p>
            <a:r>
              <a:rPr lang="en-US" dirty="0"/>
              <a:t>But still loca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210AB6-E4A8-826D-1A73-C555E5C81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553" y="2038879"/>
            <a:ext cx="6849298" cy="46709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EF63896-D15F-3CA8-271F-C5D40659D153}"/>
              </a:ext>
            </a:extLst>
          </p:cNvPr>
          <p:cNvSpPr txBox="1"/>
          <p:nvPr/>
        </p:nvSpPr>
        <p:spPr>
          <a:xfrm>
            <a:off x="3894667" y="2451659"/>
            <a:ext cx="15270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0 degree spline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312968-46E0-191A-7249-92834B932617}"/>
              </a:ext>
            </a:extLst>
          </p:cNvPr>
          <p:cNvSpPr txBox="1"/>
          <p:nvPr/>
        </p:nvSpPr>
        <p:spPr>
          <a:xfrm>
            <a:off x="3909534" y="3437467"/>
            <a:ext cx="15270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1 degree spline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3BC94-692B-D123-EC49-541BA2B0947F}"/>
              </a:ext>
            </a:extLst>
          </p:cNvPr>
          <p:cNvSpPr txBox="1"/>
          <p:nvPr/>
        </p:nvSpPr>
        <p:spPr>
          <a:xfrm>
            <a:off x="3909534" y="4580467"/>
            <a:ext cx="15270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2 degree spline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1A366D-7A7F-8B82-AEE2-476E476903A0}"/>
              </a:ext>
            </a:extLst>
          </p:cNvPr>
          <p:cNvSpPr txBox="1"/>
          <p:nvPr/>
        </p:nvSpPr>
        <p:spPr>
          <a:xfrm>
            <a:off x="3909534" y="5875867"/>
            <a:ext cx="15270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3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 degree spline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CBD771-C75C-CEF6-4107-F6C97C1BB9E9}"/>
              </a:ext>
            </a:extLst>
          </p:cNvPr>
          <p:cNvSpPr txBox="1"/>
          <p:nvPr/>
        </p:nvSpPr>
        <p:spPr>
          <a:xfrm>
            <a:off x="84667" y="3525337"/>
            <a:ext cx="4495800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In a spline of degree n:</a:t>
            </a:r>
          </a:p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/>
              <a:t>The bases a polynomials of degree n</a:t>
            </a:r>
          </a:p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/>
              <a:t>n+1 bases overlap between knots</a:t>
            </a:r>
          </a:p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n bases overlap at each knot</a:t>
            </a:r>
            <a:endParaRPr kumimoji="0" lang="en-IL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86121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E6D2F-4FF3-D1A5-5A78-7FD523BB4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basis elements to a funct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15A59F-D6A2-D3AF-F973-6948920190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51908"/>
          </a:xfrm>
        </p:spPr>
        <p:txBody>
          <a:bodyPr>
            <a:normAutofit lnSpcReduction="10000"/>
          </a:bodyPr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4B5F1E-8321-46FE-09F7-A363376CF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715" y="2412470"/>
            <a:ext cx="8214686" cy="4205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6367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4EB38E-67E4-DC3E-4CAB-8F87A58B4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ning splines into a regression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FC7B63-D0E1-3EB7-0576-43B2CAB2EE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197908"/>
          </a:xfrm>
        </p:spPr>
        <p:txBody>
          <a:bodyPr>
            <a:normAutofit fontScale="32500" lnSpcReduction="20000"/>
          </a:bodyPr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599245-EE59-2A88-48F0-1E86A327F5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916" y="1545756"/>
            <a:ext cx="8157484" cy="494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957413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58453-5434-024D-6A0C-183ED692E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splines to bike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48B477-8F90-1E69-BE7F-A7B04E4C59DA}"/>
              </a:ext>
            </a:extLst>
          </p:cNvPr>
          <p:cNvSpPr txBox="1"/>
          <p:nvPr/>
        </p:nvSpPr>
        <p:spPr>
          <a:xfrm>
            <a:off x="335032" y="1554136"/>
            <a:ext cx="11713029" cy="1077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m_knot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not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m_knot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splin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ented ~ bs(hour, degree=3, knots=knots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amily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splin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spline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B3CDCF-0777-FF6B-1CB8-DD8BD6090366}"/>
              </a:ext>
            </a:extLst>
          </p:cNvPr>
          <p:cNvSpPr txBox="1"/>
          <p:nvPr/>
        </p:nvSpPr>
        <p:spPr>
          <a:xfrm>
            <a:off x="335032" y="2783567"/>
            <a:ext cx="8546501" cy="4592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splin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splin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our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ou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rente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2.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zord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-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62451D-B435-243D-697A-388AB1903D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8999" y="3820365"/>
            <a:ext cx="8221133" cy="279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614221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5A37D-DB70-FF1F-DD61-0EEC0408C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al models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7E6C5F-4A1A-0AAD-72CD-CA7D81F52B55}"/>
              </a:ext>
            </a:extLst>
          </p:cNvPr>
          <p:cNvSpPr txBox="1"/>
          <p:nvPr/>
        </p:nvSpPr>
        <p:spPr>
          <a:xfrm>
            <a:off x="7061200" y="1648824"/>
            <a:ext cx="4605867" cy="132343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rmul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Formul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ength ~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p.sqrt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(month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 ~ month"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di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ormul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bi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C41214-8EF6-7F66-4320-87700C473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9734" y="3749165"/>
            <a:ext cx="6070598" cy="30636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9DCB7E-9D2E-03D3-8D18-0CD617494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9165"/>
            <a:ext cx="5841284" cy="29479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32797-F830-4516-DCD1-05C9E2808293}"/>
              </a:ext>
            </a:extLst>
          </p:cNvPr>
          <p:cNvSpPr txBox="1"/>
          <p:nvPr/>
        </p:nvSpPr>
        <p:spPr>
          <a:xfrm>
            <a:off x="169334" y="3239042"/>
            <a:ext cx="6891866" cy="2797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co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ength ~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p.sqrt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(month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bi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04544592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3D029-37E9-50BF-6724-949FA69FB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21808"/>
          </a:xfrm>
        </p:spPr>
        <p:txBody>
          <a:bodyPr/>
          <a:lstStyle/>
          <a:p>
            <a:r>
              <a:rPr lang="en-US" dirty="0"/>
              <a:t>Categorical predictors (ANOVA)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04AFDC-A214-0E13-5DA8-6890A60F9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8054" y="2695092"/>
            <a:ext cx="5885298" cy="39539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08BA919-3D08-C3C7-0724-67DE445660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826" y="1661007"/>
            <a:ext cx="6325148" cy="176799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4386378-CE5A-0A7D-2524-E670D977CB79}"/>
              </a:ext>
            </a:extLst>
          </p:cNvPr>
          <p:cNvSpPr txBox="1"/>
          <p:nvPr/>
        </p:nvSpPr>
        <p:spPr>
          <a:xfrm>
            <a:off x="3191933" y="1524000"/>
            <a:ext cx="6197600" cy="1754324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The examples here need to be fixed: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Need example of categorical and continuous predictors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Example of using categorical predictors for classification with Bambi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Example of interaction with categorical and </a:t>
            </a:r>
            <a:r>
              <a: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rPr>
              <a:t>continuous predictors</a:t>
            </a:r>
            <a:endParaRPr kumimoji="0" lang="en-IL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184223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8D468-11F4-7D46-CD20-B45749C12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D88744-DDB1-F2BA-407D-D720F363B7F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omework</a:t>
            </a:r>
          </a:p>
          <a:p>
            <a:r>
              <a:rPr lang="en-US" dirty="0"/>
              <a:t>Regression packages</a:t>
            </a:r>
          </a:p>
          <a:p>
            <a:pPr lvl="1"/>
            <a:r>
              <a:rPr lang="en-US" dirty="0"/>
              <a:t>Wilkinson notation</a:t>
            </a:r>
          </a:p>
          <a:p>
            <a:pPr lvl="1"/>
            <a:r>
              <a:rPr lang="en-US" dirty="0"/>
              <a:t>Regression packages</a:t>
            </a:r>
          </a:p>
          <a:p>
            <a:pPr lvl="1"/>
            <a:r>
              <a:rPr lang="en-US" dirty="0"/>
              <a:t>Bambi</a:t>
            </a:r>
          </a:p>
          <a:p>
            <a:r>
              <a:rPr lang="en-US" dirty="0"/>
              <a:t>Conditional prediction</a:t>
            </a:r>
          </a:p>
          <a:p>
            <a:r>
              <a:rPr lang="en-US" dirty="0"/>
              <a:t>Splines</a:t>
            </a:r>
          </a:p>
          <a:p>
            <a:r>
              <a:rPr lang="en-US" dirty="0"/>
              <a:t>Additional Bambi specifications</a:t>
            </a:r>
          </a:p>
          <a:p>
            <a:pPr lvl="1"/>
            <a:r>
              <a:rPr lang="en-US" dirty="0"/>
              <a:t>Distributional models</a:t>
            </a:r>
          </a:p>
          <a:p>
            <a:pPr lvl="1"/>
            <a:r>
              <a:rPr lang="en-US" dirty="0"/>
              <a:t>Hierarchical Bambi</a:t>
            </a:r>
          </a:p>
          <a:p>
            <a:pPr lvl="1"/>
            <a:r>
              <a:rPr lang="en-US" dirty="0"/>
              <a:t>Interactions in Bamb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6563719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3FCD0-A537-DE2B-C7A8-A909EBDA81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5542"/>
          </a:xfrm>
        </p:spPr>
        <p:txBody>
          <a:bodyPr>
            <a:normAutofit/>
          </a:bodyPr>
          <a:lstStyle/>
          <a:p>
            <a:r>
              <a:rPr lang="en-US" dirty="0"/>
              <a:t>With and without interactions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98CF6B-843C-9549-98FB-8E0A79A5DEB1}"/>
              </a:ext>
            </a:extLst>
          </p:cNvPr>
          <p:cNvSpPr txBox="1"/>
          <p:nvPr/>
        </p:nvSpPr>
        <p:spPr>
          <a:xfrm>
            <a:off x="287867" y="1229942"/>
            <a:ext cx="11531599" cy="6388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in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dep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depth: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noint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dep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D4695D-A0A3-B4C8-07BD-E2B026B8F2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5" y="2315108"/>
            <a:ext cx="10710335" cy="4079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178977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E1B82A3-07E4-306A-DF3C-DD89A4CCC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ff to discuss</a:t>
            </a:r>
            <a:endParaRPr lang="en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6ADE8-AF9E-D710-E70B-84C8E9F107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meworks</a:t>
            </a:r>
            <a:r>
              <a:rPr lang="en-US" dirty="0"/>
              <a:t>?</a:t>
            </a:r>
          </a:p>
          <a:p>
            <a:r>
              <a:rPr lang="en-US" dirty="0"/>
              <a:t>Reading?</a:t>
            </a:r>
          </a:p>
          <a:p>
            <a:r>
              <a:rPr lang="en-US" dirty="0"/>
              <a:t>Exam date?</a:t>
            </a:r>
          </a:p>
          <a:p>
            <a:r>
              <a:rPr lang="en-US" dirty="0"/>
              <a:t>Projects?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23639986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F6CA32-8E8D-9870-D7AB-D24CD8DB7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ding for next week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BC08D1-4E27-AB5D-0FAD-9ACCB2EA9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4743450" cy="4351338"/>
          </a:xfrm>
        </p:spPr>
        <p:txBody>
          <a:bodyPr>
            <a:normAutofit/>
          </a:bodyPr>
          <a:lstStyle/>
          <a:p>
            <a:r>
              <a:rPr lang="en-US" sz="1800" dirty="0"/>
              <a:t>BAP Chapter 7: Mixture models</a:t>
            </a:r>
          </a:p>
          <a:p>
            <a:pPr lvl="1"/>
            <a:r>
              <a:rPr lang="en-US" sz="1800" dirty="0"/>
              <a:t>Gaussian mixture models</a:t>
            </a:r>
          </a:p>
          <a:p>
            <a:pPr lvl="2"/>
            <a:r>
              <a:rPr lang="en-US" sz="1800" dirty="0"/>
              <a:t>Identifiability</a:t>
            </a:r>
          </a:p>
          <a:p>
            <a:pPr lvl="2"/>
            <a:r>
              <a:rPr lang="en-US" sz="1800" dirty="0"/>
              <a:t>Choosing the number mixed</a:t>
            </a:r>
          </a:p>
          <a:p>
            <a:pPr lvl="1"/>
            <a:r>
              <a:rPr lang="en-US" sz="1800" dirty="0"/>
              <a:t>Zero counts</a:t>
            </a:r>
          </a:p>
          <a:p>
            <a:pPr lvl="2"/>
            <a:r>
              <a:rPr lang="en-US" sz="1800" dirty="0"/>
              <a:t> Zero inflated models</a:t>
            </a:r>
          </a:p>
          <a:p>
            <a:pPr lvl="2"/>
            <a:r>
              <a:rPr lang="en-US" sz="1800" dirty="0"/>
              <a:t>Hurdle models</a:t>
            </a:r>
          </a:p>
          <a:p>
            <a:pPr lvl="1"/>
            <a:r>
              <a:rPr lang="en-US" sz="1800" dirty="0"/>
              <a:t>Infinite mixture models</a:t>
            </a:r>
          </a:p>
          <a:p>
            <a:pPr lvl="1"/>
            <a:r>
              <a:rPr lang="en-US" sz="1800" dirty="0"/>
              <a:t>Distributions as mixtures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71C524E-DF3E-8537-E92C-F406D2A6AC99}"/>
              </a:ext>
            </a:extLst>
          </p:cNvPr>
          <p:cNvSpPr txBox="1">
            <a:spLocks/>
          </p:cNvSpPr>
          <p:nvPr/>
        </p:nvSpPr>
        <p:spPr>
          <a:xfrm>
            <a:off x="5943600" y="1687513"/>
            <a:ext cx="56261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hangingPunct="1"/>
            <a:r>
              <a:rPr lang="en-US" sz="1800" dirty="0"/>
              <a:t>SR 12: Monsters and mixtures</a:t>
            </a:r>
          </a:p>
          <a:p>
            <a:pPr lvl="1" hangingPunct="1"/>
            <a:r>
              <a:rPr lang="en-US" sz="1800" dirty="0"/>
              <a:t>Distributions as mixtures</a:t>
            </a:r>
          </a:p>
          <a:p>
            <a:pPr lvl="2" hangingPunct="1"/>
            <a:r>
              <a:rPr lang="en-US" sz="1800" dirty="0"/>
              <a:t>Beta binomial</a:t>
            </a:r>
          </a:p>
          <a:p>
            <a:pPr lvl="2" hangingPunct="1"/>
            <a:r>
              <a:rPr lang="en-US" sz="1800" dirty="0"/>
              <a:t>Negative binomial / gamma Poisson</a:t>
            </a:r>
          </a:p>
          <a:p>
            <a:pPr lvl="1" hangingPunct="1"/>
            <a:r>
              <a:rPr lang="en-US" sz="1800" dirty="0"/>
              <a:t>Zero inflated models</a:t>
            </a:r>
          </a:p>
          <a:p>
            <a:pPr lvl="1" hangingPunct="1"/>
            <a:r>
              <a:rPr lang="en-US" sz="1800" dirty="0"/>
              <a:t>Ordered categorical outcomes</a:t>
            </a:r>
          </a:p>
          <a:p>
            <a:pPr lvl="1" hangingPunct="1"/>
            <a:r>
              <a:rPr lang="en-US" sz="1800" dirty="0"/>
              <a:t>Ordered </a:t>
            </a:r>
            <a:r>
              <a:rPr lang="en-US" sz="1800"/>
              <a:t>categorical predictor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13528825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ADA10-E168-D84D-2D81-14C2F7629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F5BDB-4511-85B2-0686-6359CCFDAC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inosaur models did you look at?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902102780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0175E-DBE3-F1D8-0629-032E67886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kinson not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22A3D3-E569-940D-62D7-660B679529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do we need it?</a:t>
            </a:r>
          </a:p>
          <a:p>
            <a:r>
              <a:rPr lang="en-US" dirty="0"/>
              <a:t>What is it?</a:t>
            </a:r>
          </a:p>
          <a:p>
            <a:r>
              <a:rPr lang="en-US" dirty="0"/>
              <a:t>Where is it used?</a:t>
            </a:r>
          </a:p>
          <a:p>
            <a:r>
              <a:rPr lang="en-US" dirty="0"/>
              <a:t>What does it look lik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EF1AA0-F561-ACF7-07EA-A47A38149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26165"/>
              </p:ext>
            </p:extLst>
          </p:nvPr>
        </p:nvGraphicFramePr>
        <p:xfrm>
          <a:off x="582083" y="4415896"/>
          <a:ext cx="5073650" cy="7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41200" progId="Equation.DSMT4">
                  <p:embed/>
                </p:oleObj>
              </mc:Choice>
              <mc:Fallback>
                <p:oleObj name="Equation" r:id="rId2" imgW="1714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EF1AA0-F561-ACF7-07EA-A47A38149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083" y="4415896"/>
                        <a:ext cx="5073650" cy="71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6DCB32-7FE9-26F4-7D03-363F703CF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79359"/>
              </p:ext>
            </p:extLst>
          </p:nvPr>
        </p:nvGraphicFramePr>
        <p:xfrm>
          <a:off x="8375898" y="4313390"/>
          <a:ext cx="3075660" cy="51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6DCB32-7FE9-26F4-7D03-363F703CF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5898" y="4313390"/>
                        <a:ext cx="3075660" cy="51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2374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7AD62-F1CE-03B2-2A94-ACBCEDE29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kinson notation: why do we need it?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9EEC5-4BE1-206E-9EB2-3F48F914F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316133" cy="2212975"/>
          </a:xfrm>
        </p:spPr>
        <p:txBody>
          <a:bodyPr/>
          <a:lstStyle/>
          <a:p>
            <a:r>
              <a:rPr lang="en-US" dirty="0"/>
              <a:t>Statistical computing</a:t>
            </a:r>
          </a:p>
          <a:p>
            <a:r>
              <a:rPr lang="en-US" dirty="0"/>
              <a:t>The need to specify regression models</a:t>
            </a:r>
          </a:p>
          <a:p>
            <a:r>
              <a:rPr lang="en-US" dirty="0"/>
              <a:t>Each package with a different syntax</a:t>
            </a:r>
          </a:p>
          <a:p>
            <a:r>
              <a:rPr lang="en-US" dirty="0"/>
              <a:t>Increased complexity and confusion</a:t>
            </a:r>
            <a:endParaRPr lang="en-IL" dirty="0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E34177A-E581-B3C6-5CF7-B43439CA661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21911743"/>
              </p:ext>
            </p:extLst>
          </p:nvPr>
        </p:nvGraphicFramePr>
        <p:xfrm>
          <a:off x="1236133" y="4419600"/>
          <a:ext cx="8644467" cy="16340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3960785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E23F9-CE28-360B-0F95-E6C311FA1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kinson notation: what is it?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4C1262-54FD-7B1E-1046-9B362FB961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6467" y="1343425"/>
            <a:ext cx="6883400" cy="160337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merged from the GLIM program</a:t>
            </a:r>
          </a:p>
          <a:p>
            <a:r>
              <a:rPr lang="en-US" dirty="0"/>
              <a:t>Provides a unified grammar for expressing statistical models</a:t>
            </a:r>
          </a:p>
          <a:p>
            <a:r>
              <a:rPr lang="en-US" dirty="0"/>
              <a:t>Adopted initially by R and then spread widel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F9C50F-AE1C-9D0C-774D-64D677C65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878" y="4035682"/>
            <a:ext cx="4626800" cy="570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D53C21-7484-715F-AE80-0DC9F9FAD1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877" y="4758123"/>
            <a:ext cx="3381327" cy="5701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8C7CF96-B212-3733-9159-9774C6AADBFF}"/>
              </a:ext>
            </a:extLst>
          </p:cNvPr>
          <p:cNvSpPr txBox="1"/>
          <p:nvPr/>
        </p:nvSpPr>
        <p:spPr>
          <a:xfrm>
            <a:off x="709877" y="3581257"/>
            <a:ext cx="755974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/>
              <a:t>GLIM</a:t>
            </a:r>
            <a:endParaRPr kumimoji="0" lang="en-IL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74928CB-2E9C-A01E-177A-47691C9159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030" y="2991834"/>
            <a:ext cx="5770103" cy="374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83334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9E834-677A-5C63-4520-91B777122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kinson notation: where is it used?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D7666E-922E-89B6-0B03-685842909A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1668" y="1721380"/>
            <a:ext cx="54102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R </a:t>
            </a:r>
          </a:p>
          <a:p>
            <a:pPr lvl="1"/>
            <a:r>
              <a:rPr lang="en-US" sz="2400" dirty="0"/>
              <a:t>lme4: mixed effect models</a:t>
            </a:r>
          </a:p>
          <a:p>
            <a:pPr lvl="1"/>
            <a:r>
              <a:rPr lang="en-US" sz="2400" dirty="0"/>
              <a:t>brms: Bayesian regression (based on Stan)</a:t>
            </a:r>
          </a:p>
          <a:p>
            <a:pPr lvl="1"/>
            <a:r>
              <a:rPr lang="en-US" sz="2400" dirty="0" err="1"/>
              <a:t>mgcv</a:t>
            </a:r>
            <a:r>
              <a:rPr lang="en-US" sz="2400" dirty="0"/>
              <a:t>: generalized additive models</a:t>
            </a:r>
          </a:p>
          <a:p>
            <a:r>
              <a:rPr lang="en-US" sz="2400" dirty="0" err="1"/>
              <a:t>Matlab</a:t>
            </a:r>
            <a:endParaRPr lang="en-US" sz="2400" dirty="0"/>
          </a:p>
          <a:p>
            <a:pPr lvl="1"/>
            <a:r>
              <a:rPr lang="en-US" sz="2400" dirty="0" err="1"/>
              <a:t>fitlm</a:t>
            </a:r>
            <a:r>
              <a:rPr lang="en-US" sz="2400" dirty="0"/>
              <a:t>: Linear regression modeling</a:t>
            </a:r>
          </a:p>
          <a:p>
            <a:pPr lvl="1"/>
            <a:r>
              <a:rPr lang="en-US" sz="2400" dirty="0" err="1"/>
              <a:t>fitlm</a:t>
            </a:r>
            <a:r>
              <a:rPr lang="en-US" sz="2400" dirty="0"/>
              <a:t>: Generalized linear models</a:t>
            </a:r>
          </a:p>
          <a:p>
            <a:pPr lvl="1"/>
            <a:r>
              <a:rPr lang="en-US" sz="2400" dirty="0" err="1"/>
              <a:t>fitnlm</a:t>
            </a:r>
            <a:r>
              <a:rPr lang="en-US" sz="2400" dirty="0"/>
              <a:t>: Non-linear regression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CE18F4E6-E1A7-4871-C1B8-7E3A9958D8AD}"/>
              </a:ext>
            </a:extLst>
          </p:cNvPr>
          <p:cNvSpPr txBox="1">
            <a:spLocks/>
          </p:cNvSpPr>
          <p:nvPr/>
        </p:nvSpPr>
        <p:spPr>
          <a:xfrm>
            <a:off x="5774267" y="1721380"/>
            <a:ext cx="6112933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228600" marR="0" indent="-228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723900" marR="0" indent="-2667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2pPr>
            <a:lvl3pPr marL="1234439" marR="0" indent="-320039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3pPr>
            <a:lvl4pPr marL="1727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4pPr>
            <a:lvl5pPr marL="21844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Calibri"/>
              </a:defRPr>
            </a:lvl9pPr>
          </a:lstStyle>
          <a:p>
            <a:pPr hangingPunct="1"/>
            <a:r>
              <a:rPr lang="en-US" sz="2400" dirty="0"/>
              <a:t>Python</a:t>
            </a:r>
          </a:p>
          <a:p>
            <a:pPr lvl="1" hangingPunct="1"/>
            <a:r>
              <a:rPr lang="en-US" sz="2400" dirty="0" err="1"/>
              <a:t>statsmodels</a:t>
            </a:r>
            <a:r>
              <a:rPr lang="en-US" sz="2400" dirty="0"/>
              <a:t>: Classical modeling</a:t>
            </a:r>
          </a:p>
          <a:p>
            <a:pPr lvl="1" hangingPunct="1"/>
            <a:r>
              <a:rPr lang="en-US" sz="2400" dirty="0"/>
              <a:t>Bambi: Bayesian modeling</a:t>
            </a:r>
          </a:p>
          <a:p>
            <a:pPr lvl="1" hangingPunct="1"/>
            <a:r>
              <a:rPr lang="en-US" sz="2400" dirty="0"/>
              <a:t>formulaic: formula processing</a:t>
            </a:r>
          </a:p>
          <a:p>
            <a:pPr lvl="1" hangingPunct="1"/>
            <a:r>
              <a:rPr lang="en-US" sz="2400" dirty="0"/>
              <a:t>patsy: more formula processing</a:t>
            </a:r>
          </a:p>
          <a:p>
            <a:pPr hangingPunct="1"/>
            <a:r>
              <a:rPr lang="en-US" sz="2400" dirty="0"/>
              <a:t>Julia</a:t>
            </a:r>
          </a:p>
          <a:p>
            <a:pPr lvl="1" hangingPunct="1"/>
            <a:r>
              <a:rPr lang="en-US" sz="2400" dirty="0" err="1"/>
              <a:t>GLM.jl</a:t>
            </a:r>
            <a:r>
              <a:rPr lang="en-US" sz="2400" dirty="0"/>
              <a:t>: Generalized linear models</a:t>
            </a:r>
          </a:p>
          <a:p>
            <a:pPr lvl="1" hangingPunct="1"/>
            <a:r>
              <a:rPr lang="en-US" sz="2400" dirty="0" err="1"/>
              <a:t>MixedModels.jl</a:t>
            </a:r>
            <a:r>
              <a:rPr lang="en-US" sz="2400" dirty="0"/>
              <a:t>: Mixed effects models</a:t>
            </a:r>
          </a:p>
          <a:p>
            <a:pPr lvl="1" hangingPunct="1"/>
            <a:r>
              <a:rPr lang="en-US" sz="2400" dirty="0" err="1"/>
              <a:t>StatsModels.jl</a:t>
            </a:r>
            <a:r>
              <a:rPr lang="en-US" sz="2400" dirty="0"/>
              <a:t>: Formula interface</a:t>
            </a:r>
          </a:p>
        </p:txBody>
      </p:sp>
    </p:spTree>
    <p:extLst>
      <p:ext uri="{BB962C8B-B14F-4D97-AF65-F5344CB8AC3E}">
        <p14:creationId xmlns:p14="http://schemas.microsoft.com/office/powerpoint/2010/main" val="213531041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3DAF82-3F4A-101A-F76D-98361F3E10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ECD9-C146-4A65-749A-65B43B2CE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60C493-E6B3-277A-C023-8C2572255F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omework</a:t>
            </a:r>
          </a:p>
          <a:p>
            <a:r>
              <a:rPr lang="en-US" dirty="0"/>
              <a:t>Regression packages</a:t>
            </a:r>
          </a:p>
          <a:p>
            <a:pPr lvl="1"/>
            <a:r>
              <a:rPr lang="en-US" dirty="0"/>
              <a:t>Wilkinson notation</a:t>
            </a:r>
          </a:p>
          <a:p>
            <a:pPr lvl="1"/>
            <a:r>
              <a:rPr lang="en-US" dirty="0"/>
              <a:t>Regression packages</a:t>
            </a:r>
          </a:p>
          <a:p>
            <a:pPr lvl="1"/>
            <a:r>
              <a:rPr lang="en-US" dirty="0"/>
              <a:t>Bambi</a:t>
            </a:r>
          </a:p>
          <a:p>
            <a:r>
              <a:rPr lang="en-US" dirty="0"/>
              <a:t>Conditional prediction</a:t>
            </a:r>
          </a:p>
          <a:p>
            <a:r>
              <a:rPr lang="en-US" dirty="0"/>
              <a:t>Splines</a:t>
            </a:r>
          </a:p>
          <a:p>
            <a:r>
              <a:rPr lang="en-US" dirty="0"/>
              <a:t>Additional Bambi specifications</a:t>
            </a:r>
          </a:p>
          <a:p>
            <a:pPr lvl="1"/>
            <a:r>
              <a:rPr lang="en-US" dirty="0"/>
              <a:t>Distributional models</a:t>
            </a:r>
          </a:p>
          <a:p>
            <a:pPr lvl="1"/>
            <a:r>
              <a:rPr lang="en-US" dirty="0"/>
              <a:t>Hierarchical Bambi</a:t>
            </a:r>
          </a:p>
          <a:p>
            <a:pPr lvl="1"/>
            <a:r>
              <a:rPr lang="en-US" dirty="0"/>
              <a:t>Interactions in Bamb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43776073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</TotalTime>
  <Words>1460</Words>
  <Application>Microsoft Office PowerPoint</Application>
  <PresentationFormat>Widescreen</PresentationFormat>
  <Paragraphs>22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Office Theme</vt:lpstr>
      <vt:lpstr>Equation</vt:lpstr>
      <vt:lpstr>MathType 7.0 Equation</vt:lpstr>
      <vt:lpstr>Advanced Data Analysis More linear models 367-2-5461</vt:lpstr>
      <vt:lpstr>Things we know how to do that are hard for frequentists</vt:lpstr>
      <vt:lpstr>Topics</vt:lpstr>
      <vt:lpstr>Homework</vt:lpstr>
      <vt:lpstr>Wilkinson notation</vt:lpstr>
      <vt:lpstr>Wilkinson notation: why do we need it?</vt:lpstr>
      <vt:lpstr>Wilkinson notation: what is it?</vt:lpstr>
      <vt:lpstr>Wilkinson notation: where is it used?</vt:lpstr>
      <vt:lpstr>Topics</vt:lpstr>
      <vt:lpstr>Bambi</vt:lpstr>
      <vt:lpstr>What’s in bambi models</vt:lpstr>
      <vt:lpstr>PowerPoint Presentation</vt:lpstr>
      <vt:lpstr>PowerPoint Presentation</vt:lpstr>
      <vt:lpstr>PowerPoint Presentation</vt:lpstr>
      <vt:lpstr>Topics</vt:lpstr>
      <vt:lpstr>The bikes model</vt:lpstr>
      <vt:lpstr>Posterior and posterior predictive</vt:lpstr>
      <vt:lpstr>Multiple regression</vt:lpstr>
      <vt:lpstr>Predictive plots</vt:lpstr>
      <vt:lpstr>Topics</vt:lpstr>
      <vt:lpstr>Polynomial fits</vt:lpstr>
      <vt:lpstr>Limits of polynomial regression</vt:lpstr>
      <vt:lpstr>Alternative to polynomials</vt:lpstr>
      <vt:lpstr>Generalize the idea of piecewise</vt:lpstr>
      <vt:lpstr>Fitting the basis elements to a function</vt:lpstr>
      <vt:lpstr>Turning splines into a regression</vt:lpstr>
      <vt:lpstr>Fitting splines to bike data</vt:lpstr>
      <vt:lpstr>Distributional models</vt:lpstr>
      <vt:lpstr>Categorical predictors (ANOVA)</vt:lpstr>
      <vt:lpstr>With and without interactions</vt:lpstr>
      <vt:lpstr>Stuff to discuss</vt:lpstr>
      <vt:lpstr>Reading for next wee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</dc:creator>
  <cp:lastModifiedBy>Opher Donchin</cp:lastModifiedBy>
  <cp:revision>2</cp:revision>
  <dcterms:modified xsi:type="dcterms:W3CDTF">2024-12-25T21:53:16Z</dcterms:modified>
</cp:coreProperties>
</file>